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0D1560CF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   _______</w:t>
      </w:r>
      <w:r w:rsidR="00ED4A61">
        <w:rPr>
          <w:rFonts w:ascii="Arial" w:hAnsi="Arial" w:cs="Arial"/>
          <w:b/>
          <w:bCs/>
          <w:sz w:val="40"/>
          <w:szCs w:val="40"/>
        </w:rPr>
        <w:t>Specialist</w:t>
      </w:r>
      <w:r w:rsidRPr="001267E0">
        <w:rPr>
          <w:rFonts w:ascii="Arial" w:hAnsi="Arial" w:cs="Arial"/>
          <w:b/>
          <w:bCs/>
          <w:sz w:val="40"/>
          <w:szCs w:val="40"/>
        </w:rPr>
        <w:t>______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__</w:t>
      </w:r>
      <w:r w:rsidR="00ED4A61">
        <w:rPr>
          <w:rFonts w:ascii="Arial" w:hAnsi="Arial" w:cs="Arial"/>
          <w:b/>
          <w:bCs/>
          <w:sz w:val="40"/>
          <w:szCs w:val="40"/>
        </w:rPr>
        <w:t>12</w:t>
      </w:r>
      <w:r w:rsidRPr="001267E0">
        <w:rPr>
          <w:rFonts w:ascii="Arial" w:hAnsi="Arial" w:cs="Arial"/>
          <w:b/>
          <w:bCs/>
          <w:sz w:val="40"/>
          <w:szCs w:val="40"/>
        </w:rPr>
        <w:t>_____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61262DE1" w:rsid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  <w:r w:rsidR="00ED4A61">
        <w:rPr>
          <w:rFonts w:ascii="Franklin Gothic Book" w:hAnsi="Franklin Gothic Book" w:cs="Arial"/>
          <w:bCs/>
          <w:sz w:val="28"/>
          <w:szCs w:val="28"/>
        </w:rPr>
        <w:t>Date:  24 Feb</w:t>
      </w:r>
    </w:p>
    <w:p w14:paraId="10BAF213" w14:textId="77777777" w:rsidR="00ED4A61" w:rsidRPr="00B70464" w:rsidRDefault="00ED4A61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123F72F0" w14:textId="6EE57481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764375EA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944658">
        <w:rPr>
          <w:rFonts w:ascii="Calibri" w:hAnsi="Calibri" w:cs="Arial"/>
          <w:b/>
        </w:rPr>
        <w:t>45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040F6FEE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607937">
        <w:rPr>
          <w:rFonts w:ascii="Calibri" w:hAnsi="Calibri" w:cs="Arial"/>
          <w:b/>
        </w:rPr>
        <w:t>8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07E49FBE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6F042D">
        <w:rPr>
          <w:rFonts w:ascii="Calibri" w:hAnsi="Calibri" w:cs="Arial"/>
          <w:b/>
        </w:rPr>
        <w:t>50</w:t>
      </w:r>
      <w:bookmarkStart w:id="0" w:name="_GoBack"/>
      <w:bookmarkEnd w:id="0"/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597F3C6D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ED4A61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1D464CB2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38E4DA0" w:rsidR="00254B2E" w:rsidRDefault="00254B2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544E34B" w14:textId="07228827" w:rsidR="00424A72" w:rsidRDefault="00254B2E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1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FC53DB">
        <w:rPr>
          <w:rFonts w:ascii="Arial" w:hAnsi="Arial" w:cs="Arial"/>
          <w:sz w:val="22"/>
          <w:szCs w:val="22"/>
        </w:rPr>
        <w:t>(3.1.1, 3.1.2, 3.1.3)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(2, 2, 3 &amp; 3 = 10 marks)</w:t>
      </w:r>
    </w:p>
    <w:p w14:paraId="7856030F" w14:textId="11551EAE" w:rsidR="00254B2E" w:rsidRDefault="00254B2E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Pr="00254B2E">
        <w:rPr>
          <w:rFonts w:ascii="Arial" w:hAnsi="Arial" w:cs="Arial"/>
          <w:position w:val="-6"/>
          <w:sz w:val="22"/>
          <w:szCs w:val="22"/>
        </w:rPr>
        <w:object w:dxaOrig="940" w:dyaOrig="279" w14:anchorId="4C851E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14pt" o:ole="">
            <v:imagedata r:id="rId9" o:title=""/>
          </v:shape>
          <o:OLEObject Type="Embed" ProgID="Equation.DSMT4" ShapeID="_x0000_i1025" DrawAspect="Content" ObjectID="_1643198847" r:id="rId10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254B2E">
        <w:rPr>
          <w:rFonts w:ascii="Arial" w:hAnsi="Arial" w:cs="Arial"/>
          <w:position w:val="-6"/>
          <w:sz w:val="22"/>
          <w:szCs w:val="22"/>
        </w:rPr>
        <w:object w:dxaOrig="1120" w:dyaOrig="279" w14:anchorId="1EFCF8C6">
          <v:shape id="_x0000_i1026" type="#_x0000_t75" style="width:56pt;height:14pt" o:ole="">
            <v:imagedata r:id="rId11" o:title=""/>
          </v:shape>
          <o:OLEObject Type="Embed" ProgID="Equation.DSMT4" ShapeID="_x0000_i1026" DrawAspect="Content" ObjectID="_1643198848" r:id="rId12"/>
        </w:object>
      </w:r>
      <w:r>
        <w:rPr>
          <w:rFonts w:ascii="Arial" w:hAnsi="Arial" w:cs="Arial"/>
          <w:sz w:val="22"/>
          <w:szCs w:val="22"/>
        </w:rPr>
        <w:t xml:space="preserve"> determine exactly the following. (Simplify)</w:t>
      </w:r>
    </w:p>
    <w:p w14:paraId="0986A3EC" w14:textId="45E7A1B1" w:rsidR="00254B2E" w:rsidRDefault="00254B2E" w:rsidP="00254B2E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254B2E">
        <w:rPr>
          <w:rFonts w:ascii="Arial" w:hAnsi="Arial" w:cs="Arial"/>
          <w:position w:val="-6"/>
          <w:sz w:val="22"/>
          <w:szCs w:val="22"/>
        </w:rPr>
        <w:object w:dxaOrig="360" w:dyaOrig="340" w14:anchorId="321837A7">
          <v:shape id="_x0000_i1027" type="#_x0000_t75" style="width:18pt;height:17pt" o:ole="">
            <v:imagedata r:id="rId13" o:title=""/>
          </v:shape>
          <o:OLEObject Type="Embed" ProgID="Equation.DSMT4" ShapeID="_x0000_i1027" DrawAspect="Content" ObjectID="_1643198849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232E48E" w14:textId="440F160D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11CDC279" w14:textId="77777777" w:rsidR="00254B2E" w:rsidRP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213DFCD6" w14:textId="54277C4E" w:rsidR="00254B2E" w:rsidRDefault="00254B2E" w:rsidP="00254B2E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254B2E">
        <w:rPr>
          <w:rFonts w:ascii="Arial" w:hAnsi="Arial" w:cs="Arial"/>
          <w:position w:val="-6"/>
          <w:sz w:val="22"/>
          <w:szCs w:val="22"/>
        </w:rPr>
        <w:object w:dxaOrig="400" w:dyaOrig="340" w14:anchorId="71EB4046">
          <v:shape id="_x0000_i1028" type="#_x0000_t75" style="width:20pt;height:17pt" o:ole="">
            <v:imagedata r:id="rId15" o:title=""/>
          </v:shape>
          <o:OLEObject Type="Embed" ProgID="Equation.DSMT4" ShapeID="_x0000_i1028" DrawAspect="Content" ObjectID="_1643198850" r:id="rId1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AB03BBF" w14:textId="2D2B631C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7485E5C9" w14:textId="4FCD4E33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123DCFE0" w14:textId="77777777" w:rsidR="00254B2E" w:rsidRP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763F77FC" w14:textId="2C384658" w:rsidR="00254B2E" w:rsidRDefault="00E672A6" w:rsidP="00254B2E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2F40F2">
        <w:rPr>
          <w:rFonts w:ascii="Arial" w:hAnsi="Arial" w:cs="Arial"/>
          <w:position w:val="-6"/>
          <w:sz w:val="22"/>
          <w:szCs w:val="22"/>
        </w:rPr>
        <w:object w:dxaOrig="600" w:dyaOrig="340" w14:anchorId="748EFACB">
          <v:shape id="_x0000_i1029" type="#_x0000_t75" style="width:30pt;height:17pt" o:ole="">
            <v:imagedata r:id="rId17" o:title=""/>
          </v:shape>
          <o:OLEObject Type="Embed" ProgID="Equation.DSMT4" ShapeID="_x0000_i1029" DrawAspect="Content" ObjectID="_1643198851" r:id="rId18"/>
        </w:object>
      </w:r>
    </w:p>
    <w:p w14:paraId="3DCADF3D" w14:textId="225BC306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35558FE7" w14:textId="765BC5CE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39C06972" w14:textId="259A0CC3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21E86038" w14:textId="77777777" w:rsidR="00254B2E" w:rsidRP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1049B900" w14:textId="7F6822B7" w:rsidR="00254B2E" w:rsidRDefault="00254B2E" w:rsidP="00254B2E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254B2E">
        <w:rPr>
          <w:rFonts w:ascii="Arial" w:hAnsi="Arial" w:cs="Arial"/>
          <w:position w:val="-24"/>
          <w:sz w:val="22"/>
          <w:szCs w:val="22"/>
        </w:rPr>
        <w:object w:dxaOrig="639" w:dyaOrig="620" w14:anchorId="73E18ABB">
          <v:shape id="_x0000_i1030" type="#_x0000_t75" style="width:32pt;height:31pt" o:ole="">
            <v:imagedata r:id="rId19" o:title=""/>
          </v:shape>
          <o:OLEObject Type="Embed" ProgID="Equation.DSMT4" ShapeID="_x0000_i1030" DrawAspect="Content" ObjectID="_1643198852" r:id="rId2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908B42D" w14:textId="368C4E8A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3FADE551" w14:textId="0D431E75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62F433A9" w14:textId="6AC013D7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65C61497" w14:textId="7B10DDDD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511C4E89" w14:textId="45FDC34C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333A192C" w14:textId="77777777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2EC82825" w14:textId="4FB8ED5B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047694B4" w14:textId="54336C4B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53CE6E35" w14:textId="3166D5D9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5126C391" w14:textId="00BB5085" w:rsidR="00254B2E" w:rsidRDefault="00254B2E" w:rsidP="00254B2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2 </w:t>
      </w:r>
      <w:r>
        <w:rPr>
          <w:rFonts w:ascii="Arial" w:hAnsi="Arial" w:cs="Arial"/>
          <w:sz w:val="22"/>
          <w:szCs w:val="22"/>
        </w:rPr>
        <w:tab/>
      </w:r>
      <w:r w:rsidR="00FC53DB">
        <w:rPr>
          <w:rFonts w:ascii="Arial" w:hAnsi="Arial" w:cs="Arial"/>
          <w:sz w:val="22"/>
          <w:szCs w:val="22"/>
        </w:rPr>
        <w:t>(3.1.3)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3 marks)</w:t>
      </w:r>
    </w:p>
    <w:p w14:paraId="7042C456" w14:textId="56E4694D" w:rsidR="00254B2E" w:rsidRDefault="00254B2E" w:rsidP="00254B2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real values of </w:t>
      </w:r>
      <w:r w:rsidRPr="00254B2E">
        <w:rPr>
          <w:rFonts w:ascii="Arial" w:hAnsi="Arial" w:cs="Arial"/>
          <w:position w:val="-6"/>
          <w:sz w:val="22"/>
          <w:szCs w:val="22"/>
        </w:rPr>
        <w:object w:dxaOrig="580" w:dyaOrig="279" w14:anchorId="78B97E41">
          <v:shape id="_x0000_i1031" type="#_x0000_t75" style="width:29pt;height:14pt" o:ole="">
            <v:imagedata r:id="rId21" o:title=""/>
          </v:shape>
          <o:OLEObject Type="Embed" ProgID="Equation.DSMT4" ShapeID="_x0000_i1031" DrawAspect="Content" ObjectID="_1643198853" r:id="rId22"/>
        </w:object>
      </w:r>
      <w:r>
        <w:rPr>
          <w:rFonts w:ascii="Arial" w:hAnsi="Arial" w:cs="Arial"/>
          <w:sz w:val="22"/>
          <w:szCs w:val="22"/>
        </w:rPr>
        <w:t xml:space="preserve"> such that </w:t>
      </w:r>
      <w:r w:rsidRPr="00254B2E">
        <w:rPr>
          <w:rFonts w:ascii="Arial" w:hAnsi="Arial" w:cs="Arial"/>
          <w:position w:val="-24"/>
          <w:sz w:val="22"/>
          <w:szCs w:val="22"/>
        </w:rPr>
        <w:object w:dxaOrig="1400" w:dyaOrig="620" w14:anchorId="44987B20">
          <v:shape id="_x0000_i1032" type="#_x0000_t75" style="width:70pt;height:31pt" o:ole="">
            <v:imagedata r:id="rId23" o:title=""/>
          </v:shape>
          <o:OLEObject Type="Embed" ProgID="Equation.DSMT4" ShapeID="_x0000_i1032" DrawAspect="Content" ObjectID="_1643198854" r:id="rId2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3A89148" w14:textId="44DA369F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026E45D6" w14:textId="5B79CE93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6AF6C135" w14:textId="175EFD00" w:rsidR="00254B2E" w:rsidRDefault="00254B2E" w:rsidP="00254B2E">
      <w:pPr>
        <w:rPr>
          <w:rFonts w:ascii="Arial" w:hAnsi="Arial" w:cs="Arial"/>
          <w:sz w:val="22"/>
          <w:szCs w:val="22"/>
        </w:rPr>
      </w:pPr>
    </w:p>
    <w:p w14:paraId="321CAE76" w14:textId="115DA6F5" w:rsidR="00254B2E" w:rsidRDefault="00254B2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0DAC06C" w14:textId="5BA2E0A6" w:rsidR="00254B2E" w:rsidRDefault="00254B2E" w:rsidP="00254B2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3 </w:t>
      </w:r>
      <w:r w:rsidR="009301AB">
        <w:rPr>
          <w:rFonts w:ascii="Arial" w:hAnsi="Arial" w:cs="Arial"/>
          <w:sz w:val="22"/>
          <w:szCs w:val="22"/>
        </w:rPr>
        <w:tab/>
      </w:r>
      <w:r w:rsidR="009301AB">
        <w:rPr>
          <w:rFonts w:ascii="Arial" w:hAnsi="Arial" w:cs="Arial"/>
          <w:sz w:val="22"/>
          <w:szCs w:val="22"/>
        </w:rPr>
        <w:tab/>
      </w:r>
      <w:r w:rsidR="00FC53DB">
        <w:rPr>
          <w:rFonts w:ascii="Arial" w:hAnsi="Arial" w:cs="Arial"/>
          <w:sz w:val="22"/>
          <w:szCs w:val="22"/>
        </w:rPr>
        <w:t>(3.1.14, 3.1.15)</w:t>
      </w:r>
      <w:r w:rsidR="009301AB">
        <w:rPr>
          <w:rFonts w:ascii="Arial" w:hAnsi="Arial" w:cs="Arial"/>
          <w:sz w:val="22"/>
          <w:szCs w:val="22"/>
        </w:rPr>
        <w:tab/>
      </w:r>
      <w:r w:rsidR="009301AB">
        <w:rPr>
          <w:rFonts w:ascii="Arial" w:hAnsi="Arial" w:cs="Arial"/>
          <w:sz w:val="22"/>
          <w:szCs w:val="22"/>
        </w:rPr>
        <w:tab/>
      </w:r>
      <w:r w:rsidR="009301AB">
        <w:rPr>
          <w:rFonts w:ascii="Arial" w:hAnsi="Arial" w:cs="Arial"/>
          <w:sz w:val="22"/>
          <w:szCs w:val="22"/>
        </w:rPr>
        <w:tab/>
      </w:r>
      <w:r w:rsidR="009301AB">
        <w:rPr>
          <w:rFonts w:ascii="Arial" w:hAnsi="Arial" w:cs="Arial"/>
          <w:sz w:val="22"/>
          <w:szCs w:val="22"/>
        </w:rPr>
        <w:tab/>
      </w:r>
      <w:r w:rsidR="009301AB">
        <w:rPr>
          <w:rFonts w:ascii="Arial" w:hAnsi="Arial" w:cs="Arial"/>
          <w:sz w:val="22"/>
          <w:szCs w:val="22"/>
        </w:rPr>
        <w:tab/>
      </w:r>
      <w:r w:rsidR="00FC53DB">
        <w:rPr>
          <w:rFonts w:ascii="Arial" w:hAnsi="Arial" w:cs="Arial"/>
          <w:sz w:val="22"/>
          <w:szCs w:val="22"/>
        </w:rPr>
        <w:t xml:space="preserve">            </w:t>
      </w:r>
      <w:r w:rsidR="009301AB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</w:t>
      </w:r>
      <w:r w:rsidR="009301AB">
        <w:rPr>
          <w:rFonts w:ascii="Arial" w:hAnsi="Arial" w:cs="Arial"/>
          <w:sz w:val="22"/>
          <w:szCs w:val="22"/>
        </w:rPr>
        <w:t>3&amp; 3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5E3EFF1" w14:textId="23F6A925" w:rsidR="009301AB" w:rsidRDefault="009301AB" w:rsidP="00254B2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quadratic equation </w:t>
      </w:r>
      <w:r w:rsidRPr="009301AB">
        <w:rPr>
          <w:rFonts w:ascii="Arial" w:hAnsi="Arial" w:cs="Arial"/>
          <w:position w:val="-6"/>
          <w:sz w:val="22"/>
          <w:szCs w:val="22"/>
        </w:rPr>
        <w:object w:dxaOrig="1420" w:dyaOrig="320" w14:anchorId="008728B7">
          <v:shape id="_x0000_i1033" type="#_x0000_t75" style="width:71pt;height:16pt" o:ole="">
            <v:imagedata r:id="rId25" o:title=""/>
          </v:shape>
          <o:OLEObject Type="Embed" ProgID="Equation.DSMT4" ShapeID="_x0000_i1033" DrawAspect="Content" ObjectID="_1643198855" r:id="rId26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9301AB">
        <w:rPr>
          <w:rFonts w:ascii="Arial" w:hAnsi="Arial" w:cs="Arial"/>
          <w:position w:val="-6"/>
          <w:sz w:val="22"/>
          <w:szCs w:val="22"/>
        </w:rPr>
        <w:object w:dxaOrig="560" w:dyaOrig="279" w14:anchorId="6AF632B2">
          <v:shape id="_x0000_i1034" type="#_x0000_t75" style="width:28pt;height:14pt" o:ole="">
            <v:imagedata r:id="rId27" o:title=""/>
          </v:shape>
          <o:OLEObject Type="Embed" ProgID="Equation.DSMT4" ShapeID="_x0000_i1034" DrawAspect="Content" ObjectID="_1643198856" r:id="rId28"/>
        </w:object>
      </w:r>
      <w:r>
        <w:rPr>
          <w:rFonts w:ascii="Arial" w:hAnsi="Arial" w:cs="Arial"/>
          <w:sz w:val="22"/>
          <w:szCs w:val="22"/>
        </w:rPr>
        <w:t xml:space="preserve"> are real.</w:t>
      </w:r>
    </w:p>
    <w:p w14:paraId="48C3B30D" w14:textId="510710FD" w:rsidR="009301AB" w:rsidRDefault="009301AB" w:rsidP="009301AB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one root of the above equation is </w:t>
      </w:r>
      <w:r w:rsidRPr="009301AB">
        <w:rPr>
          <w:rFonts w:ascii="Arial" w:hAnsi="Arial" w:cs="Arial"/>
          <w:position w:val="-6"/>
          <w:sz w:val="22"/>
          <w:szCs w:val="22"/>
        </w:rPr>
        <w:object w:dxaOrig="960" w:dyaOrig="279" w14:anchorId="04E9446B">
          <v:shape id="_x0000_i1035" type="#_x0000_t75" style="width:48pt;height:14pt" o:ole="">
            <v:imagedata r:id="rId29" o:title=""/>
          </v:shape>
          <o:OLEObject Type="Embed" ProgID="Equation.DSMT4" ShapeID="_x0000_i1035" DrawAspect="Content" ObjectID="_1643198857" r:id="rId30"/>
        </w:object>
      </w:r>
      <w:r>
        <w:rPr>
          <w:rFonts w:ascii="Arial" w:hAnsi="Arial" w:cs="Arial"/>
          <w:sz w:val="22"/>
          <w:szCs w:val="22"/>
        </w:rPr>
        <w:t xml:space="preserve"> , determine </w:t>
      </w:r>
      <w:r w:rsidRPr="009301AB">
        <w:rPr>
          <w:rFonts w:ascii="Arial" w:hAnsi="Arial" w:cs="Arial"/>
          <w:position w:val="-6"/>
          <w:sz w:val="22"/>
          <w:szCs w:val="22"/>
        </w:rPr>
        <w:object w:dxaOrig="560" w:dyaOrig="279" w14:anchorId="30AC999D">
          <v:shape id="_x0000_i1036" type="#_x0000_t75" style="width:28pt;height:14pt" o:ole="">
            <v:imagedata r:id="rId27" o:title=""/>
          </v:shape>
          <o:OLEObject Type="Embed" ProgID="Equation.DSMT4" ShapeID="_x0000_i1036" DrawAspect="Content" ObjectID="_1643198858" r:id="rId31"/>
        </w:object>
      </w:r>
      <w:r>
        <w:rPr>
          <w:rFonts w:ascii="Arial" w:hAnsi="Arial" w:cs="Arial"/>
          <w:sz w:val="22"/>
          <w:szCs w:val="22"/>
        </w:rPr>
        <w:t>.</w:t>
      </w:r>
    </w:p>
    <w:p w14:paraId="1723A343" w14:textId="0D263FDD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0F6CAF72" w14:textId="579357B1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4A9812BE" w14:textId="4713DD03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60129BB2" w14:textId="44EBF32D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2ADCD453" w14:textId="74CA38DC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0CF43F6B" w14:textId="0FDE28FA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58D6BB23" w14:textId="40D61005" w:rsidR="00C6482C" w:rsidRDefault="00C6482C" w:rsidP="009301AB">
      <w:pPr>
        <w:rPr>
          <w:rFonts w:ascii="Arial" w:hAnsi="Arial" w:cs="Arial"/>
          <w:sz w:val="22"/>
          <w:szCs w:val="22"/>
        </w:rPr>
      </w:pPr>
    </w:p>
    <w:p w14:paraId="6F3175A4" w14:textId="577B0F03" w:rsidR="00C6482C" w:rsidRDefault="00C6482C" w:rsidP="009301AB">
      <w:pPr>
        <w:rPr>
          <w:rFonts w:ascii="Arial" w:hAnsi="Arial" w:cs="Arial"/>
          <w:sz w:val="22"/>
          <w:szCs w:val="22"/>
        </w:rPr>
      </w:pPr>
    </w:p>
    <w:p w14:paraId="26FBB870" w14:textId="77777777" w:rsidR="00C6482C" w:rsidRDefault="00C6482C" w:rsidP="009301AB">
      <w:pPr>
        <w:rPr>
          <w:rFonts w:ascii="Arial" w:hAnsi="Arial" w:cs="Arial"/>
          <w:sz w:val="22"/>
          <w:szCs w:val="22"/>
        </w:rPr>
      </w:pPr>
    </w:p>
    <w:p w14:paraId="3958D862" w14:textId="2071EF03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6A120CE7" w14:textId="029180FC" w:rsidR="00C6482C" w:rsidRDefault="00C6482C" w:rsidP="00C6482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equation </w:t>
      </w:r>
      <w:r w:rsidRPr="00C6482C">
        <w:rPr>
          <w:rFonts w:ascii="Arial" w:hAnsi="Arial" w:cs="Arial"/>
          <w:position w:val="-10"/>
          <w:sz w:val="22"/>
          <w:szCs w:val="22"/>
        </w:rPr>
        <w:object w:dxaOrig="2040" w:dyaOrig="360" w14:anchorId="7DEAA4CD">
          <v:shape id="_x0000_i1037" type="#_x0000_t75" style="width:102pt;height:18pt" o:ole="">
            <v:imagedata r:id="rId32" o:title=""/>
          </v:shape>
          <o:OLEObject Type="Embed" ProgID="Equation.DSMT4" ShapeID="_x0000_i1037" DrawAspect="Content" ObjectID="_1643198859" r:id="rId33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C6482C">
        <w:rPr>
          <w:rFonts w:ascii="Arial" w:hAnsi="Arial" w:cs="Arial"/>
          <w:position w:val="-10"/>
          <w:sz w:val="22"/>
          <w:szCs w:val="22"/>
        </w:rPr>
        <w:object w:dxaOrig="859" w:dyaOrig="320" w14:anchorId="2DC1421D">
          <v:shape id="_x0000_i1038" type="#_x0000_t75" style="width:43pt;height:16pt" o:ole="">
            <v:imagedata r:id="rId34" o:title=""/>
          </v:shape>
          <o:OLEObject Type="Embed" ProgID="Equation.DSMT4" ShapeID="_x0000_i1038" DrawAspect="Content" ObjectID="_1643198860" r:id="rId35"/>
        </w:object>
      </w:r>
      <w:r>
        <w:rPr>
          <w:rFonts w:ascii="Arial" w:hAnsi="Arial" w:cs="Arial"/>
          <w:sz w:val="22"/>
          <w:szCs w:val="22"/>
        </w:rPr>
        <w:t xml:space="preserve"> are real.</w:t>
      </w:r>
    </w:p>
    <w:p w14:paraId="4DEAFD89" w14:textId="77777777" w:rsidR="009301AB" w:rsidRP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4208A6E4" w14:textId="3EB3B972" w:rsidR="009301AB" w:rsidRDefault="00C6482C" w:rsidP="009301AB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the cubic equation above has roots </w:t>
      </w:r>
      <w:r w:rsidRPr="00C6482C">
        <w:rPr>
          <w:rFonts w:ascii="Arial" w:hAnsi="Arial" w:cs="Arial"/>
          <w:position w:val="-10"/>
          <w:sz w:val="22"/>
          <w:szCs w:val="22"/>
        </w:rPr>
        <w:object w:dxaOrig="1560" w:dyaOrig="380" w14:anchorId="31094C26">
          <v:shape id="_x0000_i1039" type="#_x0000_t75" style="width:78pt;height:19pt" o:ole="">
            <v:imagedata r:id="rId36" o:title=""/>
          </v:shape>
          <o:OLEObject Type="Embed" ProgID="Equation.DSMT4" ShapeID="_x0000_i1039" DrawAspect="Content" ObjectID="_1643198861" r:id="rId37"/>
        </w:object>
      </w:r>
      <w:r>
        <w:rPr>
          <w:rFonts w:ascii="Arial" w:hAnsi="Arial" w:cs="Arial"/>
          <w:sz w:val="22"/>
          <w:szCs w:val="22"/>
        </w:rPr>
        <w:t xml:space="preserve">, determine </w:t>
      </w:r>
      <w:r w:rsidRPr="00C6482C">
        <w:rPr>
          <w:rFonts w:ascii="Arial" w:hAnsi="Arial" w:cs="Arial"/>
          <w:position w:val="-10"/>
          <w:sz w:val="22"/>
          <w:szCs w:val="22"/>
        </w:rPr>
        <w:object w:dxaOrig="859" w:dyaOrig="320" w14:anchorId="182D1FB2">
          <v:shape id="_x0000_i1040" type="#_x0000_t75" style="width:43pt;height:16pt" o:ole="">
            <v:imagedata r:id="rId34" o:title=""/>
          </v:shape>
          <o:OLEObject Type="Embed" ProgID="Equation.DSMT4" ShapeID="_x0000_i1040" DrawAspect="Content" ObjectID="_1643198862" r:id="rId38"/>
        </w:object>
      </w:r>
      <w:r>
        <w:rPr>
          <w:rFonts w:ascii="Arial" w:hAnsi="Arial" w:cs="Arial"/>
          <w:sz w:val="22"/>
          <w:szCs w:val="22"/>
        </w:rPr>
        <w:t>.</w:t>
      </w:r>
    </w:p>
    <w:p w14:paraId="5A5578ED" w14:textId="2CCE6D13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063B33FE" w14:textId="284652B1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2CDF2BB7" w14:textId="089CD60A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03CBE6D9" w14:textId="21DF6C11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134197AE" w14:textId="566496F9" w:rsidR="00C6482C" w:rsidRDefault="00C6482C" w:rsidP="009301AB">
      <w:pPr>
        <w:rPr>
          <w:rFonts w:ascii="Arial" w:hAnsi="Arial" w:cs="Arial"/>
          <w:sz w:val="22"/>
          <w:szCs w:val="22"/>
        </w:rPr>
      </w:pPr>
    </w:p>
    <w:p w14:paraId="6C00A11A" w14:textId="6F3149B2" w:rsidR="00C6482C" w:rsidRDefault="00C6482C" w:rsidP="009301AB">
      <w:pPr>
        <w:rPr>
          <w:rFonts w:ascii="Arial" w:hAnsi="Arial" w:cs="Arial"/>
          <w:sz w:val="22"/>
          <w:szCs w:val="22"/>
        </w:rPr>
      </w:pPr>
    </w:p>
    <w:p w14:paraId="50E51731" w14:textId="7FB7916F" w:rsidR="00C6482C" w:rsidRDefault="00C6482C" w:rsidP="009301AB">
      <w:pPr>
        <w:rPr>
          <w:rFonts w:ascii="Arial" w:hAnsi="Arial" w:cs="Arial"/>
          <w:sz w:val="22"/>
          <w:szCs w:val="22"/>
        </w:rPr>
      </w:pPr>
    </w:p>
    <w:p w14:paraId="405338F9" w14:textId="53BD86CA" w:rsidR="00C6482C" w:rsidRDefault="00C6482C" w:rsidP="009301AB">
      <w:pPr>
        <w:rPr>
          <w:rFonts w:ascii="Arial" w:hAnsi="Arial" w:cs="Arial"/>
          <w:sz w:val="22"/>
          <w:szCs w:val="22"/>
        </w:rPr>
      </w:pPr>
    </w:p>
    <w:p w14:paraId="28E8E786" w14:textId="470ACFF2" w:rsidR="00C6482C" w:rsidRDefault="00C6482C" w:rsidP="009301AB">
      <w:pPr>
        <w:rPr>
          <w:rFonts w:ascii="Arial" w:hAnsi="Arial" w:cs="Arial"/>
          <w:sz w:val="22"/>
          <w:szCs w:val="22"/>
        </w:rPr>
      </w:pPr>
    </w:p>
    <w:p w14:paraId="04D85241" w14:textId="79D84B32" w:rsidR="00F77B34" w:rsidRDefault="00F77B34" w:rsidP="009301AB">
      <w:pPr>
        <w:rPr>
          <w:rFonts w:ascii="Arial" w:hAnsi="Arial" w:cs="Arial"/>
          <w:sz w:val="22"/>
          <w:szCs w:val="22"/>
        </w:rPr>
      </w:pPr>
    </w:p>
    <w:p w14:paraId="79C9B738" w14:textId="4A86DB80" w:rsidR="00F77B34" w:rsidRDefault="00F77B34" w:rsidP="009301AB">
      <w:pPr>
        <w:rPr>
          <w:rFonts w:ascii="Arial" w:hAnsi="Arial" w:cs="Arial"/>
          <w:sz w:val="22"/>
          <w:szCs w:val="22"/>
        </w:rPr>
      </w:pPr>
    </w:p>
    <w:p w14:paraId="329F9697" w14:textId="39B5A272" w:rsidR="00F77B34" w:rsidRDefault="00F77B34" w:rsidP="009301AB">
      <w:pPr>
        <w:rPr>
          <w:rFonts w:ascii="Arial" w:hAnsi="Arial" w:cs="Arial"/>
          <w:sz w:val="22"/>
          <w:szCs w:val="22"/>
        </w:rPr>
      </w:pPr>
    </w:p>
    <w:p w14:paraId="0825B746" w14:textId="77777777" w:rsidR="00F514AE" w:rsidRDefault="00F514AE" w:rsidP="009301AB">
      <w:pPr>
        <w:rPr>
          <w:rFonts w:ascii="Arial" w:hAnsi="Arial" w:cs="Arial"/>
          <w:sz w:val="22"/>
          <w:szCs w:val="22"/>
        </w:rPr>
      </w:pPr>
    </w:p>
    <w:p w14:paraId="36067847" w14:textId="31410646" w:rsidR="00F77B34" w:rsidRDefault="00F77B34" w:rsidP="009301AB">
      <w:pPr>
        <w:rPr>
          <w:rFonts w:ascii="Arial" w:hAnsi="Arial" w:cs="Arial"/>
          <w:sz w:val="22"/>
          <w:szCs w:val="22"/>
        </w:rPr>
      </w:pPr>
    </w:p>
    <w:p w14:paraId="269A7409" w14:textId="1B5A35B2" w:rsidR="00F77B34" w:rsidRDefault="00F77B34" w:rsidP="009301A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4 </w:t>
      </w:r>
      <w:r w:rsidR="000160FA">
        <w:rPr>
          <w:rFonts w:ascii="Arial" w:hAnsi="Arial" w:cs="Arial"/>
          <w:sz w:val="22"/>
          <w:szCs w:val="22"/>
        </w:rPr>
        <w:t xml:space="preserve">                    </w:t>
      </w:r>
      <w:proofErr w:type="gramStart"/>
      <w:r w:rsidR="000160FA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0160FA">
        <w:rPr>
          <w:rFonts w:ascii="Arial" w:hAnsi="Arial" w:cs="Arial"/>
          <w:sz w:val="22"/>
          <w:szCs w:val="22"/>
        </w:rPr>
        <w:t xml:space="preserve">3.1.3, 3.1.3, 3.1.3)   </w:t>
      </w:r>
      <w:r w:rsidR="000160FA">
        <w:rPr>
          <w:rFonts w:ascii="Arial" w:hAnsi="Arial" w:cs="Arial"/>
          <w:sz w:val="22"/>
          <w:szCs w:val="22"/>
        </w:rPr>
        <w:tab/>
      </w:r>
      <w:r w:rsidR="000160FA">
        <w:rPr>
          <w:rFonts w:ascii="Arial" w:hAnsi="Arial" w:cs="Arial"/>
          <w:sz w:val="22"/>
          <w:szCs w:val="22"/>
        </w:rPr>
        <w:tab/>
      </w:r>
      <w:r w:rsidR="000160FA">
        <w:rPr>
          <w:rFonts w:ascii="Arial" w:hAnsi="Arial" w:cs="Arial"/>
          <w:sz w:val="22"/>
          <w:szCs w:val="22"/>
        </w:rPr>
        <w:tab/>
      </w:r>
      <w:r w:rsidR="000160FA">
        <w:rPr>
          <w:rFonts w:ascii="Arial" w:hAnsi="Arial" w:cs="Arial"/>
          <w:sz w:val="22"/>
          <w:szCs w:val="22"/>
        </w:rPr>
        <w:tab/>
      </w:r>
      <w:r w:rsidR="000160FA">
        <w:rPr>
          <w:rFonts w:ascii="Arial" w:hAnsi="Arial" w:cs="Arial"/>
          <w:sz w:val="22"/>
          <w:szCs w:val="22"/>
        </w:rPr>
        <w:tab/>
      </w:r>
      <w:r w:rsidR="000160FA">
        <w:rPr>
          <w:rFonts w:ascii="Arial" w:hAnsi="Arial" w:cs="Arial"/>
          <w:sz w:val="22"/>
          <w:szCs w:val="22"/>
        </w:rPr>
        <w:tab/>
      </w:r>
      <w:r w:rsidR="000160FA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</w:t>
      </w:r>
      <w:r w:rsidR="00BA5015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9151E53" w14:textId="7DAB5A45" w:rsidR="00F77B34" w:rsidRDefault="00F77B34" w:rsidP="009301A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F77B34">
        <w:rPr>
          <w:rFonts w:ascii="Arial" w:hAnsi="Arial" w:cs="Arial"/>
          <w:position w:val="-6"/>
          <w:sz w:val="22"/>
          <w:szCs w:val="22"/>
        </w:rPr>
        <w:object w:dxaOrig="620" w:dyaOrig="279" w14:anchorId="0FC7B5A4">
          <v:shape id="_x0000_i1041" type="#_x0000_t75" style="width:31pt;height:14pt" o:ole="">
            <v:imagedata r:id="rId39" o:title=""/>
          </v:shape>
          <o:OLEObject Type="Embed" ProgID="Equation.DSMT4" ShapeID="_x0000_i1041" DrawAspect="Content" ObjectID="_1643198863" r:id="rId40"/>
        </w:object>
      </w:r>
      <w:r>
        <w:rPr>
          <w:rFonts w:ascii="Arial" w:hAnsi="Arial" w:cs="Arial"/>
          <w:sz w:val="22"/>
          <w:szCs w:val="22"/>
        </w:rPr>
        <w:t xml:space="preserve"> in the form </w:t>
      </w:r>
      <w:r w:rsidRPr="00F77B34">
        <w:rPr>
          <w:rFonts w:ascii="Arial" w:hAnsi="Arial" w:cs="Arial"/>
          <w:position w:val="-6"/>
          <w:sz w:val="22"/>
          <w:szCs w:val="22"/>
        </w:rPr>
        <w:object w:dxaOrig="580" w:dyaOrig="279" w14:anchorId="29E09B34">
          <v:shape id="_x0000_i1042" type="#_x0000_t75" style="width:29pt;height:14pt" o:ole="">
            <v:imagedata r:id="rId41" o:title=""/>
          </v:shape>
          <o:OLEObject Type="Embed" ProgID="Equation.DSMT4" ShapeID="_x0000_i1042" DrawAspect="Content" ObjectID="_1643198864" r:id="rId42"/>
        </w:object>
      </w:r>
      <w:r>
        <w:rPr>
          <w:rFonts w:ascii="Arial" w:hAnsi="Arial" w:cs="Arial"/>
          <w:sz w:val="22"/>
          <w:szCs w:val="22"/>
        </w:rPr>
        <w:t xml:space="preserve"> with </w:t>
      </w:r>
      <w:r w:rsidR="00F514AE" w:rsidRPr="00F514AE">
        <w:rPr>
          <w:rFonts w:ascii="Arial" w:hAnsi="Arial" w:cs="Arial"/>
          <w:position w:val="-6"/>
          <w:sz w:val="22"/>
          <w:szCs w:val="22"/>
        </w:rPr>
        <w:object w:dxaOrig="1120" w:dyaOrig="279" w14:anchorId="0EA95183">
          <v:shape id="_x0000_i1043" type="#_x0000_t75" style="width:56pt;height:14pt" o:ole="">
            <v:imagedata r:id="rId43" o:title=""/>
          </v:shape>
          <o:OLEObject Type="Embed" ProgID="Equation.DSMT4" ShapeID="_x0000_i1043" DrawAspect="Content" ObjectID="_1643198865" r:id="rId44"/>
        </w:object>
      </w:r>
      <w:r w:rsidR="00F514AE">
        <w:rPr>
          <w:rFonts w:ascii="Arial" w:hAnsi="Arial" w:cs="Arial"/>
          <w:sz w:val="22"/>
          <w:szCs w:val="22"/>
        </w:rPr>
        <w:t>. (Note: diagram not drawn to scale)</w:t>
      </w:r>
    </w:p>
    <w:p w14:paraId="4E2BDCD6" w14:textId="03C3E55F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0D432902" w14:textId="41EE9C6D" w:rsidR="009301AB" w:rsidRDefault="00F514AE" w:rsidP="009301A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395" w:dyaOrig="3676" w14:anchorId="098B7F52">
          <v:shape id="_x0000_i1044" type="#_x0000_t75" style="width:270pt;height:184pt" o:ole="">
            <v:imagedata r:id="rId45" o:title=""/>
          </v:shape>
          <o:OLEObject Type="Embed" ProgID="FXDraw.Graphic" ShapeID="_x0000_i1044" DrawAspect="Content" ObjectID="_1643198866" r:id="rId46"/>
        </w:object>
      </w:r>
    </w:p>
    <w:p w14:paraId="74157ED1" w14:textId="77AF0E3C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11C20CCF" w14:textId="5C722229" w:rsidR="009301AB" w:rsidRDefault="009301AB" w:rsidP="009301AB">
      <w:pPr>
        <w:rPr>
          <w:rFonts w:ascii="Arial" w:hAnsi="Arial" w:cs="Arial"/>
          <w:sz w:val="22"/>
          <w:szCs w:val="22"/>
        </w:rPr>
      </w:pPr>
    </w:p>
    <w:p w14:paraId="21956B3E" w14:textId="31B2FACF" w:rsidR="00F514AE" w:rsidRDefault="00F514A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A4CA6D9" w14:textId="76E34FD1" w:rsidR="009301AB" w:rsidRDefault="00F514AE" w:rsidP="009301A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5 </w:t>
      </w:r>
      <w:r w:rsidR="000160FA">
        <w:rPr>
          <w:rFonts w:ascii="Arial" w:hAnsi="Arial" w:cs="Arial"/>
          <w:sz w:val="22"/>
          <w:szCs w:val="22"/>
        </w:rPr>
        <w:t xml:space="preserve">             </w:t>
      </w:r>
      <w:proofErr w:type="gramStart"/>
      <w:r w:rsidR="000160FA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0160FA">
        <w:rPr>
          <w:rFonts w:ascii="Arial" w:hAnsi="Arial" w:cs="Arial"/>
          <w:sz w:val="22"/>
          <w:szCs w:val="22"/>
        </w:rPr>
        <w:t xml:space="preserve">3.1.10)                                                                                              </w:t>
      </w:r>
      <w:r>
        <w:rPr>
          <w:rFonts w:ascii="Arial" w:hAnsi="Arial" w:cs="Arial"/>
          <w:sz w:val="22"/>
          <w:szCs w:val="22"/>
        </w:rPr>
        <w:t>(</w:t>
      </w:r>
      <w:r w:rsidR="002E277A">
        <w:rPr>
          <w:rFonts w:ascii="Arial" w:hAnsi="Arial" w:cs="Arial"/>
          <w:sz w:val="22"/>
          <w:szCs w:val="22"/>
        </w:rPr>
        <w:t>2, 2 &amp; 3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EB68A27" w14:textId="08644C17" w:rsidR="00F514AE" w:rsidRDefault="00F514AE" w:rsidP="009301A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e following regions in the complex plane showing major features.</w:t>
      </w:r>
    </w:p>
    <w:p w14:paraId="0AC7D012" w14:textId="7FAB8117" w:rsidR="00F514AE" w:rsidRDefault="002E277A" w:rsidP="00F514AE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 w:rsidRPr="002E277A">
        <w:rPr>
          <w:rFonts w:ascii="Arial" w:hAnsi="Arial" w:cs="Arial"/>
          <w:position w:val="-24"/>
          <w:sz w:val="22"/>
          <w:szCs w:val="22"/>
        </w:rPr>
        <w:object w:dxaOrig="1300" w:dyaOrig="620" w14:anchorId="34B7D93C">
          <v:shape id="_x0000_i1045" type="#_x0000_t75" style="width:65pt;height:31pt" o:ole="">
            <v:imagedata r:id="rId47" o:title=""/>
          </v:shape>
          <o:OLEObject Type="Embed" ProgID="Equation.DSMT4" ShapeID="_x0000_i1045" DrawAspect="Content" ObjectID="_1643198867" r:id="rId48"/>
        </w:object>
      </w:r>
      <w:r w:rsidR="00F514AE">
        <w:rPr>
          <w:rFonts w:ascii="Arial" w:hAnsi="Arial" w:cs="Arial"/>
          <w:sz w:val="22"/>
          <w:szCs w:val="22"/>
        </w:rPr>
        <w:t xml:space="preserve"> </w:t>
      </w:r>
    </w:p>
    <w:p w14:paraId="71844CB5" w14:textId="47606F30" w:rsidR="002E277A" w:rsidRPr="002E277A" w:rsidRDefault="002E277A" w:rsidP="002E277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                                          </w:t>
      </w:r>
      <w:r>
        <w:object w:dxaOrig="3897" w:dyaOrig="3019" w14:anchorId="4E967ECE">
          <v:shape id="_x0000_i1046" type="#_x0000_t75" style="width:195pt;height:151pt" o:ole="">
            <v:imagedata r:id="rId49" o:title=""/>
          </v:shape>
          <o:OLEObject Type="Embed" ProgID="FXDraw.Graphic" ShapeID="_x0000_i1046" DrawAspect="Content" ObjectID="_1643198868" r:id="rId50"/>
        </w:object>
      </w:r>
    </w:p>
    <w:bookmarkStart w:id="1" w:name="_Hlk32408733"/>
    <w:p w14:paraId="5F972E4C" w14:textId="08B3B11C" w:rsidR="002E277A" w:rsidRDefault="003B77E3" w:rsidP="002E277A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 w:rsidRPr="002E277A">
        <w:rPr>
          <w:rFonts w:ascii="Arial" w:hAnsi="Arial" w:cs="Arial"/>
          <w:position w:val="-14"/>
          <w:sz w:val="22"/>
          <w:szCs w:val="22"/>
        </w:rPr>
        <w:object w:dxaOrig="2020" w:dyaOrig="400" w14:anchorId="5C9890D7">
          <v:shape id="_x0000_i1047" type="#_x0000_t75" style="width:101pt;height:20pt" o:ole="">
            <v:imagedata r:id="rId51" o:title=""/>
          </v:shape>
          <o:OLEObject Type="Embed" ProgID="Equation.DSMT4" ShapeID="_x0000_i1047" DrawAspect="Content" ObjectID="_1643198869" r:id="rId52"/>
        </w:object>
      </w:r>
      <w:bookmarkEnd w:id="1"/>
      <w:r w:rsidR="002E277A">
        <w:rPr>
          <w:rFonts w:ascii="Arial" w:hAnsi="Arial" w:cs="Arial"/>
          <w:sz w:val="22"/>
          <w:szCs w:val="22"/>
        </w:rPr>
        <w:t xml:space="preserve"> </w:t>
      </w:r>
    </w:p>
    <w:p w14:paraId="09423057" w14:textId="2B1D3A82" w:rsidR="002E277A" w:rsidRDefault="002E277A" w:rsidP="002E277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                                           </w:t>
      </w:r>
      <w:r>
        <w:rPr>
          <w:rFonts w:ascii="Arial" w:hAnsi="Arial" w:cs="Arial"/>
          <w:sz w:val="22"/>
          <w:szCs w:val="22"/>
        </w:rPr>
        <w:object w:dxaOrig="3897" w:dyaOrig="3019" w14:anchorId="67B3142D">
          <v:shape id="_x0000_i1048" type="#_x0000_t75" style="width:195pt;height:151pt" o:ole="">
            <v:imagedata r:id="rId49" o:title=""/>
          </v:shape>
          <o:OLEObject Type="Embed" ProgID="FXDraw.Graphic" ShapeID="_x0000_i1048" DrawAspect="Content" ObjectID="_1643198870" r:id="rId53"/>
        </w:object>
      </w:r>
    </w:p>
    <w:p w14:paraId="1B5A5FF3" w14:textId="0FD179FF" w:rsidR="002E277A" w:rsidRDefault="002E277A" w:rsidP="002E277A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ll the complex numbers </w:t>
      </w:r>
      <w:r w:rsidRPr="002E277A">
        <w:rPr>
          <w:rFonts w:ascii="Arial" w:hAnsi="Arial" w:cs="Arial"/>
          <w:position w:val="-4"/>
          <w:sz w:val="22"/>
          <w:szCs w:val="22"/>
        </w:rPr>
        <w:object w:dxaOrig="200" w:dyaOrig="200" w14:anchorId="4AFB5162">
          <v:shape id="_x0000_i1049" type="#_x0000_t75" style="width:10pt;height:10pt" o:ole="">
            <v:imagedata r:id="rId54" o:title=""/>
          </v:shape>
          <o:OLEObject Type="Embed" ProgID="Equation.DSMT4" ShapeID="_x0000_i1049" DrawAspect="Content" ObjectID="_1643198871" r:id="rId55"/>
        </w:object>
      </w:r>
      <w:r>
        <w:rPr>
          <w:rFonts w:ascii="Arial" w:hAnsi="Arial" w:cs="Arial"/>
          <w:sz w:val="22"/>
          <w:szCs w:val="22"/>
        </w:rPr>
        <w:t xml:space="preserve"> that satisfy </w:t>
      </w:r>
      <w:r w:rsidRPr="002E277A">
        <w:rPr>
          <w:rFonts w:ascii="Arial" w:hAnsi="Arial" w:cs="Arial"/>
          <w:position w:val="-14"/>
          <w:sz w:val="22"/>
          <w:szCs w:val="22"/>
        </w:rPr>
        <w:object w:dxaOrig="1500" w:dyaOrig="400" w14:anchorId="5F21990B">
          <v:shape id="_x0000_i1050" type="#_x0000_t75" style="width:75pt;height:20pt" o:ole="">
            <v:imagedata r:id="rId56" o:title=""/>
          </v:shape>
          <o:OLEObject Type="Embed" ProgID="Equation.DSMT4" ShapeID="_x0000_i1050" DrawAspect="Content" ObjectID="_1643198872" r:id="rId57"/>
        </w:object>
      </w:r>
      <w:r>
        <w:rPr>
          <w:rFonts w:ascii="Arial" w:hAnsi="Arial" w:cs="Arial"/>
          <w:sz w:val="22"/>
          <w:szCs w:val="22"/>
        </w:rPr>
        <w:t xml:space="preserve">, determine the maximum possible value of </w:t>
      </w:r>
      <w:r w:rsidRPr="002E277A">
        <w:rPr>
          <w:rFonts w:ascii="Arial" w:hAnsi="Arial" w:cs="Arial"/>
          <w:position w:val="-10"/>
          <w:sz w:val="22"/>
          <w:szCs w:val="22"/>
        </w:rPr>
        <w:object w:dxaOrig="760" w:dyaOrig="320" w14:anchorId="462F46BC">
          <v:shape id="_x0000_i1051" type="#_x0000_t75" style="width:38pt;height:16pt" o:ole="">
            <v:imagedata r:id="rId58" o:title=""/>
          </v:shape>
          <o:OLEObject Type="Embed" ProgID="Equation.DSMT4" ShapeID="_x0000_i1051" DrawAspect="Content" ObjectID="_1643198873" r:id="rId59"/>
        </w:object>
      </w:r>
      <w:r>
        <w:rPr>
          <w:rFonts w:ascii="Arial" w:hAnsi="Arial" w:cs="Arial"/>
          <w:sz w:val="22"/>
          <w:szCs w:val="22"/>
        </w:rPr>
        <w:t>, giving your answer in radians correct to two decimal places.</w:t>
      </w:r>
    </w:p>
    <w:p w14:paraId="7241ED7F" w14:textId="77BDB455" w:rsidR="002E277A" w:rsidRDefault="002E277A" w:rsidP="002E277A">
      <w:pPr>
        <w:rPr>
          <w:rFonts w:ascii="Arial" w:hAnsi="Arial" w:cs="Arial"/>
          <w:sz w:val="22"/>
          <w:szCs w:val="22"/>
        </w:rPr>
      </w:pPr>
    </w:p>
    <w:p w14:paraId="43BC2BB9" w14:textId="24E62203" w:rsidR="002E277A" w:rsidRDefault="002E277A" w:rsidP="002E277A">
      <w:pPr>
        <w:rPr>
          <w:rFonts w:ascii="Arial" w:hAnsi="Arial" w:cs="Arial"/>
          <w:sz w:val="22"/>
          <w:szCs w:val="22"/>
        </w:rPr>
      </w:pPr>
    </w:p>
    <w:p w14:paraId="2BB3A3B5" w14:textId="259C2FB2" w:rsidR="002E277A" w:rsidRDefault="002E277A" w:rsidP="002E277A">
      <w:pPr>
        <w:rPr>
          <w:rFonts w:ascii="Arial" w:hAnsi="Arial" w:cs="Arial"/>
          <w:sz w:val="22"/>
          <w:szCs w:val="22"/>
        </w:rPr>
      </w:pPr>
    </w:p>
    <w:p w14:paraId="73DE8A71" w14:textId="3B71F588" w:rsidR="002E277A" w:rsidRDefault="002E277A" w:rsidP="002E277A">
      <w:pPr>
        <w:rPr>
          <w:rFonts w:ascii="Arial" w:hAnsi="Arial" w:cs="Arial"/>
          <w:sz w:val="22"/>
          <w:szCs w:val="22"/>
        </w:rPr>
      </w:pPr>
    </w:p>
    <w:p w14:paraId="1DE52C37" w14:textId="7BDDEA3B" w:rsidR="002E277A" w:rsidRDefault="002E277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B6FD8BE" w14:textId="73690B51" w:rsidR="002E277A" w:rsidRDefault="002E277A" w:rsidP="002E277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</w:t>
      </w:r>
      <w:r w:rsidR="000160FA">
        <w:rPr>
          <w:rFonts w:ascii="Arial" w:hAnsi="Arial" w:cs="Arial"/>
          <w:sz w:val="22"/>
          <w:szCs w:val="22"/>
        </w:rPr>
        <w:t xml:space="preserve">               (3.1.7, 3.1.12)                                                                                               </w:t>
      </w:r>
      <w:r>
        <w:rPr>
          <w:rFonts w:ascii="Arial" w:hAnsi="Arial" w:cs="Arial"/>
          <w:sz w:val="22"/>
          <w:szCs w:val="22"/>
        </w:rPr>
        <w:t>(</w:t>
      </w:r>
      <w:r w:rsidR="00B975F2">
        <w:rPr>
          <w:rFonts w:ascii="Arial" w:hAnsi="Arial" w:cs="Arial"/>
          <w:sz w:val="22"/>
          <w:szCs w:val="22"/>
        </w:rPr>
        <w:t>4 &amp; 3=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FDCA1DC" w14:textId="41604082" w:rsidR="002E277A" w:rsidRDefault="00B975F2" w:rsidP="00B975F2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 w:rsidRPr="00B975F2">
        <w:rPr>
          <w:rFonts w:ascii="Arial" w:hAnsi="Arial" w:cs="Arial"/>
          <w:sz w:val="22"/>
          <w:szCs w:val="22"/>
        </w:rPr>
        <w:t xml:space="preserve">Determine all the roots of </w:t>
      </w:r>
      <w:r w:rsidRPr="00B975F2">
        <w:rPr>
          <w:position w:val="-8"/>
        </w:rPr>
        <w:object w:dxaOrig="1100" w:dyaOrig="360" w14:anchorId="4BE72F06">
          <v:shape id="_x0000_i1052" type="#_x0000_t75" style="width:55pt;height:18pt" o:ole="">
            <v:imagedata r:id="rId60" o:title=""/>
          </v:shape>
          <o:OLEObject Type="Embed" ProgID="Equation.DSMT4" ShapeID="_x0000_i1052" DrawAspect="Content" ObjectID="_1643198874" r:id="rId61"/>
        </w:object>
      </w:r>
      <w:r w:rsidRPr="00B975F2">
        <w:rPr>
          <w:rFonts w:ascii="Arial" w:hAnsi="Arial" w:cs="Arial"/>
          <w:sz w:val="22"/>
          <w:szCs w:val="22"/>
        </w:rPr>
        <w:t xml:space="preserve"> expressing in the form</w:t>
      </w:r>
      <w:r w:rsidRPr="00F77B34">
        <w:rPr>
          <w:position w:val="-6"/>
        </w:rPr>
        <w:object w:dxaOrig="580" w:dyaOrig="279" w14:anchorId="4F24070A">
          <v:shape id="_x0000_i1053" type="#_x0000_t75" style="width:29pt;height:14pt" o:ole="">
            <v:imagedata r:id="rId41" o:title=""/>
          </v:shape>
          <o:OLEObject Type="Embed" ProgID="Equation.DSMT4" ShapeID="_x0000_i1053" DrawAspect="Content" ObjectID="_1643198875" r:id="rId62"/>
        </w:object>
      </w:r>
      <w:r w:rsidRPr="00B975F2">
        <w:rPr>
          <w:rFonts w:ascii="Arial" w:hAnsi="Arial" w:cs="Arial"/>
          <w:sz w:val="22"/>
          <w:szCs w:val="22"/>
        </w:rPr>
        <w:t xml:space="preserve"> with </w:t>
      </w:r>
      <w:r w:rsidRPr="00F514AE">
        <w:rPr>
          <w:position w:val="-6"/>
        </w:rPr>
        <w:object w:dxaOrig="1120" w:dyaOrig="279" w14:anchorId="342EFCFA">
          <v:shape id="_x0000_i1054" type="#_x0000_t75" style="width:56pt;height:14pt" o:ole="">
            <v:imagedata r:id="rId43" o:title=""/>
          </v:shape>
          <o:OLEObject Type="Embed" ProgID="Equation.DSMT4" ShapeID="_x0000_i1054" DrawAspect="Content" ObjectID="_1643198876" r:id="rId63"/>
        </w:object>
      </w:r>
      <w:r w:rsidRPr="00B975F2">
        <w:rPr>
          <w:rFonts w:ascii="Arial" w:hAnsi="Arial" w:cs="Arial"/>
          <w:sz w:val="22"/>
          <w:szCs w:val="22"/>
        </w:rPr>
        <w:t>.</w:t>
      </w:r>
    </w:p>
    <w:p w14:paraId="24979644" w14:textId="16DF6961" w:rsid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13DA7593" w14:textId="3EDD38E2" w:rsid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47DBFD95" w14:textId="5D9C21E8" w:rsid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49CDA6E2" w14:textId="718811A0" w:rsid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0C192C0D" w14:textId="3CBBAB31" w:rsid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06A340AF" w14:textId="3FF530CC" w:rsid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3C5DD6EE" w14:textId="770B339C" w:rsid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03C7EEFF" w14:textId="282861EA" w:rsid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3041071B" w14:textId="49BA5A05" w:rsid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0D1C4909" w14:textId="112AA23C" w:rsid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2B9E819C" w14:textId="7ADEFEC8" w:rsid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57E138F0" w14:textId="765239CF" w:rsid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4B80A63F" w14:textId="21769608" w:rsid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5D666DE5" w14:textId="3D92E4D9" w:rsid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47623FEF" w14:textId="1F3B8B45" w:rsid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4A5A8891" w14:textId="0E360CDA" w:rsid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4A97C96E" w14:textId="77777777" w:rsidR="00B975F2" w:rsidRP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2E3690E7" w14:textId="3C1770AE" w:rsidR="00B975F2" w:rsidRDefault="00B975F2" w:rsidP="00B975F2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Plot </w:t>
      </w:r>
      <w:proofErr w:type="gramStart"/>
      <w:r>
        <w:rPr>
          <w:rFonts w:ascii="Arial" w:hAnsi="Arial" w:cs="Arial"/>
          <w:sz w:val="22"/>
          <w:szCs w:val="22"/>
        </w:rPr>
        <w:t>all of</w:t>
      </w:r>
      <w:proofErr w:type="gramEnd"/>
      <w:r>
        <w:rPr>
          <w:rFonts w:ascii="Arial" w:hAnsi="Arial" w:cs="Arial"/>
          <w:sz w:val="22"/>
          <w:szCs w:val="22"/>
        </w:rPr>
        <w:t xml:space="preserve"> these roots on the diagram below.</w:t>
      </w:r>
    </w:p>
    <w:p w14:paraId="6A4A9661" w14:textId="6ACB4904" w:rsidR="00B975F2" w:rsidRDefault="00B975F2" w:rsidP="00B975F2">
      <w:pPr>
        <w:rPr>
          <w:rFonts w:ascii="Arial" w:hAnsi="Arial" w:cs="Arial"/>
          <w:sz w:val="22"/>
          <w:szCs w:val="22"/>
        </w:rPr>
      </w:pPr>
    </w:p>
    <w:p w14:paraId="13BD11D9" w14:textId="300E934B" w:rsidR="00B975F2" w:rsidRDefault="003D1493" w:rsidP="0021280E">
      <w:pPr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3739" w:dyaOrig="3734" w14:anchorId="3F0A0C02">
          <v:shape id="_x0000_i1055" type="#_x0000_t75" style="width:187pt;height:186.5pt" o:ole="">
            <v:imagedata r:id="rId64" o:title=""/>
          </v:shape>
          <o:OLEObject Type="Embed" ProgID="FXDraw.Graphic" ShapeID="_x0000_i1055" DrawAspect="Content" ObjectID="_1643198877" r:id="rId65"/>
        </w:object>
      </w:r>
    </w:p>
    <w:p w14:paraId="3A356DD4" w14:textId="2EC31FBB" w:rsidR="00EE5D01" w:rsidRDefault="00EE5D01" w:rsidP="00B975F2">
      <w:pPr>
        <w:rPr>
          <w:rFonts w:ascii="Arial" w:hAnsi="Arial" w:cs="Arial"/>
          <w:sz w:val="22"/>
          <w:szCs w:val="22"/>
        </w:rPr>
      </w:pPr>
    </w:p>
    <w:p w14:paraId="0EA507E0" w14:textId="6C2BE607" w:rsidR="00EE5D01" w:rsidRDefault="00EE5D0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B248996" w14:textId="108C628D" w:rsidR="00EE5D01" w:rsidRDefault="00EE5D01" w:rsidP="00B975F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7</w:t>
      </w:r>
      <w:r w:rsidR="00D966E5">
        <w:rPr>
          <w:rFonts w:ascii="Arial" w:hAnsi="Arial" w:cs="Arial"/>
          <w:sz w:val="22"/>
          <w:szCs w:val="22"/>
        </w:rPr>
        <w:tab/>
      </w:r>
      <w:r w:rsidR="00D966E5">
        <w:rPr>
          <w:rFonts w:ascii="Arial" w:hAnsi="Arial" w:cs="Arial"/>
          <w:sz w:val="22"/>
          <w:szCs w:val="22"/>
        </w:rPr>
        <w:tab/>
        <w:t>(3.2.1, 3.2.2)</w:t>
      </w:r>
      <w:r w:rsidR="00D966E5">
        <w:rPr>
          <w:rFonts w:ascii="Arial" w:hAnsi="Arial" w:cs="Arial"/>
          <w:sz w:val="22"/>
          <w:szCs w:val="22"/>
        </w:rPr>
        <w:tab/>
      </w:r>
      <w:r w:rsidR="00D966E5">
        <w:rPr>
          <w:rFonts w:ascii="Arial" w:hAnsi="Arial" w:cs="Arial"/>
          <w:sz w:val="22"/>
          <w:szCs w:val="22"/>
        </w:rPr>
        <w:tab/>
      </w:r>
      <w:r w:rsidR="00D966E5">
        <w:rPr>
          <w:rFonts w:ascii="Arial" w:hAnsi="Arial" w:cs="Arial"/>
          <w:sz w:val="22"/>
          <w:szCs w:val="22"/>
        </w:rPr>
        <w:tab/>
      </w:r>
      <w:r w:rsidR="00D966E5">
        <w:rPr>
          <w:rFonts w:ascii="Arial" w:hAnsi="Arial" w:cs="Arial"/>
          <w:sz w:val="22"/>
          <w:szCs w:val="22"/>
        </w:rPr>
        <w:tab/>
      </w:r>
      <w:r w:rsidR="00D966E5">
        <w:rPr>
          <w:rFonts w:ascii="Arial" w:hAnsi="Arial" w:cs="Arial"/>
          <w:sz w:val="22"/>
          <w:szCs w:val="22"/>
        </w:rPr>
        <w:tab/>
      </w:r>
      <w:r w:rsidR="00D966E5">
        <w:rPr>
          <w:rFonts w:ascii="Arial" w:hAnsi="Arial" w:cs="Arial"/>
          <w:sz w:val="22"/>
          <w:szCs w:val="22"/>
        </w:rPr>
        <w:tab/>
      </w:r>
      <w:r w:rsidR="00D966E5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 (</w:t>
      </w:r>
      <w:r w:rsidR="00F7652B">
        <w:rPr>
          <w:rFonts w:ascii="Arial" w:hAnsi="Arial" w:cs="Arial"/>
          <w:sz w:val="22"/>
          <w:szCs w:val="22"/>
        </w:rPr>
        <w:t>1</w:t>
      </w:r>
      <w:r w:rsidR="00336722">
        <w:rPr>
          <w:rFonts w:ascii="Arial" w:hAnsi="Arial" w:cs="Arial"/>
          <w:sz w:val="22"/>
          <w:szCs w:val="22"/>
        </w:rPr>
        <w:t>, 2</w:t>
      </w:r>
      <w:r w:rsidR="00F7652B">
        <w:rPr>
          <w:rFonts w:ascii="Arial" w:hAnsi="Arial" w:cs="Arial"/>
          <w:sz w:val="22"/>
          <w:szCs w:val="22"/>
        </w:rPr>
        <w:t>, 2</w:t>
      </w:r>
      <w:r w:rsidR="00336722">
        <w:rPr>
          <w:rFonts w:ascii="Arial" w:hAnsi="Arial" w:cs="Arial"/>
          <w:sz w:val="22"/>
          <w:szCs w:val="22"/>
        </w:rPr>
        <w:t xml:space="preserve"> &amp; 2 = </w:t>
      </w:r>
      <w:r w:rsidR="00F7652B">
        <w:rPr>
          <w:rFonts w:ascii="Arial" w:hAnsi="Arial" w:cs="Arial"/>
          <w:sz w:val="22"/>
          <w:szCs w:val="22"/>
        </w:rPr>
        <w:t xml:space="preserve">7 </w:t>
      </w:r>
      <w:r>
        <w:rPr>
          <w:rFonts w:ascii="Arial" w:hAnsi="Arial" w:cs="Arial"/>
          <w:sz w:val="22"/>
          <w:szCs w:val="22"/>
        </w:rPr>
        <w:t>marks)</w:t>
      </w:r>
    </w:p>
    <w:p w14:paraId="24D4F92D" w14:textId="278F4680" w:rsidR="00EE5D01" w:rsidRDefault="00EE5D01" w:rsidP="00B975F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s </w:t>
      </w:r>
      <w:r w:rsidRPr="00EE5D01">
        <w:rPr>
          <w:rFonts w:ascii="Arial" w:hAnsi="Arial" w:cs="Arial"/>
          <w:position w:val="-14"/>
          <w:sz w:val="22"/>
          <w:szCs w:val="22"/>
        </w:rPr>
        <w:object w:dxaOrig="2720" w:dyaOrig="420" w14:anchorId="50C2956B">
          <v:shape id="_x0000_i1056" type="#_x0000_t75" style="width:136pt;height:21pt" o:ole="">
            <v:imagedata r:id="rId66" o:title=""/>
          </v:shape>
          <o:OLEObject Type="Embed" ProgID="Equation.DSMT4" ShapeID="_x0000_i1056" DrawAspect="Content" ObjectID="_1643198878" r:id="rId67"/>
        </w:object>
      </w:r>
      <w:r>
        <w:rPr>
          <w:rFonts w:ascii="Arial" w:hAnsi="Arial" w:cs="Arial"/>
          <w:sz w:val="22"/>
          <w:szCs w:val="22"/>
        </w:rPr>
        <w:t>.</w:t>
      </w:r>
    </w:p>
    <w:p w14:paraId="3E905A04" w14:textId="36A87905" w:rsidR="00EE5D01" w:rsidRDefault="00EE5D01" w:rsidP="00EE5D01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 the defining rule for </w:t>
      </w:r>
      <w:r w:rsidRPr="00EE5D01">
        <w:rPr>
          <w:rFonts w:ascii="Arial" w:hAnsi="Arial" w:cs="Arial"/>
          <w:position w:val="-14"/>
          <w:sz w:val="22"/>
          <w:szCs w:val="22"/>
        </w:rPr>
        <w:object w:dxaOrig="900" w:dyaOrig="400" w14:anchorId="02A7081A">
          <v:shape id="_x0000_i1057" type="#_x0000_t75" style="width:45pt;height:20pt" o:ole="">
            <v:imagedata r:id="rId68" o:title=""/>
          </v:shape>
          <o:OLEObject Type="Embed" ProgID="Equation.DSMT4" ShapeID="_x0000_i1057" DrawAspect="Content" ObjectID="_1643198879" r:id="rId69"/>
        </w:object>
      </w:r>
      <w:r>
        <w:rPr>
          <w:rFonts w:ascii="Arial" w:hAnsi="Arial" w:cs="Arial"/>
          <w:sz w:val="22"/>
          <w:szCs w:val="22"/>
        </w:rPr>
        <w:t xml:space="preserve">. </w:t>
      </w:r>
    </w:p>
    <w:p w14:paraId="78378091" w14:textId="7D2223F2" w:rsidR="00F7652B" w:rsidRDefault="00F7652B" w:rsidP="00F7652B">
      <w:pPr>
        <w:rPr>
          <w:rFonts w:ascii="Arial" w:hAnsi="Arial" w:cs="Arial"/>
          <w:sz w:val="22"/>
          <w:szCs w:val="22"/>
        </w:rPr>
      </w:pPr>
    </w:p>
    <w:p w14:paraId="21C9FE0A" w14:textId="5D239AAD" w:rsidR="00F7652B" w:rsidRDefault="00F7652B" w:rsidP="00F7652B">
      <w:pPr>
        <w:rPr>
          <w:rFonts w:ascii="Arial" w:hAnsi="Arial" w:cs="Arial"/>
          <w:sz w:val="22"/>
          <w:szCs w:val="22"/>
        </w:rPr>
      </w:pPr>
    </w:p>
    <w:p w14:paraId="39F1BEE8" w14:textId="77777777" w:rsidR="00F7652B" w:rsidRDefault="00F7652B" w:rsidP="00F7652B">
      <w:pPr>
        <w:rPr>
          <w:rFonts w:ascii="Arial" w:hAnsi="Arial" w:cs="Arial"/>
          <w:sz w:val="22"/>
          <w:szCs w:val="22"/>
        </w:rPr>
      </w:pPr>
    </w:p>
    <w:p w14:paraId="0F66E1F1" w14:textId="77777777" w:rsidR="00F7652B" w:rsidRPr="00F7652B" w:rsidRDefault="00F7652B" w:rsidP="00F7652B">
      <w:pPr>
        <w:rPr>
          <w:rFonts w:ascii="Arial" w:hAnsi="Arial" w:cs="Arial"/>
          <w:sz w:val="22"/>
          <w:szCs w:val="22"/>
        </w:rPr>
      </w:pPr>
    </w:p>
    <w:p w14:paraId="12FE0F09" w14:textId="2B576A47" w:rsidR="00F7652B" w:rsidRDefault="00F7652B" w:rsidP="00EE5D01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bookmarkStart w:id="2" w:name="_Hlk32478092"/>
      <w:r>
        <w:rPr>
          <w:rFonts w:ascii="Arial" w:hAnsi="Arial" w:cs="Arial"/>
          <w:sz w:val="22"/>
          <w:szCs w:val="22"/>
        </w:rPr>
        <w:t xml:space="preserve">Does </w:t>
      </w:r>
      <w:r w:rsidRPr="00EE5D01">
        <w:rPr>
          <w:rFonts w:ascii="Arial" w:hAnsi="Arial" w:cs="Arial"/>
          <w:position w:val="-14"/>
          <w:sz w:val="22"/>
          <w:szCs w:val="22"/>
        </w:rPr>
        <w:object w:dxaOrig="900" w:dyaOrig="400" w14:anchorId="1E77BC08">
          <v:shape id="_x0000_i1058" type="#_x0000_t75" style="width:45pt;height:20pt" o:ole="">
            <v:imagedata r:id="rId68" o:title=""/>
          </v:shape>
          <o:OLEObject Type="Embed" ProgID="Equation.DSMT4" ShapeID="_x0000_i1058" DrawAspect="Content" ObjectID="_1643198880" r:id="rId70"/>
        </w:object>
      </w:r>
      <w:r>
        <w:rPr>
          <w:rFonts w:ascii="Arial" w:hAnsi="Arial" w:cs="Arial"/>
          <w:sz w:val="22"/>
          <w:szCs w:val="22"/>
        </w:rPr>
        <w:t xml:space="preserve">exist over the natural domain of </w:t>
      </w:r>
      <w:r w:rsidRPr="00F7652B">
        <w:rPr>
          <w:rFonts w:ascii="Arial" w:hAnsi="Arial" w:cs="Arial"/>
          <w:position w:val="-14"/>
          <w:sz w:val="22"/>
          <w:szCs w:val="22"/>
        </w:rPr>
        <w:object w:dxaOrig="560" w:dyaOrig="400" w14:anchorId="2AE15C69">
          <v:shape id="_x0000_i1059" type="#_x0000_t75" style="width:28pt;height:20pt" o:ole="">
            <v:imagedata r:id="rId71" o:title=""/>
          </v:shape>
          <o:OLEObject Type="Embed" ProgID="Equation.DSMT4" ShapeID="_x0000_i1059" DrawAspect="Content" ObjectID="_1643198881" r:id="rId72"/>
        </w:object>
      </w:r>
      <w:r>
        <w:rPr>
          <w:rFonts w:ascii="Arial" w:hAnsi="Arial" w:cs="Arial"/>
          <w:sz w:val="22"/>
          <w:szCs w:val="22"/>
        </w:rPr>
        <w:t>? Explain</w:t>
      </w:r>
    </w:p>
    <w:p w14:paraId="63317C37" w14:textId="3379E322" w:rsidR="00336722" w:rsidRDefault="00336722" w:rsidP="00336722">
      <w:pPr>
        <w:rPr>
          <w:rFonts w:ascii="Arial" w:hAnsi="Arial" w:cs="Arial"/>
          <w:sz w:val="22"/>
          <w:szCs w:val="22"/>
        </w:rPr>
      </w:pPr>
    </w:p>
    <w:p w14:paraId="660B60F2" w14:textId="5D931CB2" w:rsidR="00336722" w:rsidRDefault="00336722" w:rsidP="00336722">
      <w:pPr>
        <w:rPr>
          <w:rFonts w:ascii="Arial" w:hAnsi="Arial" w:cs="Arial"/>
          <w:sz w:val="22"/>
          <w:szCs w:val="22"/>
        </w:rPr>
      </w:pPr>
    </w:p>
    <w:p w14:paraId="73B47121" w14:textId="0A359EE1" w:rsidR="00336722" w:rsidRDefault="00336722" w:rsidP="00336722">
      <w:pPr>
        <w:rPr>
          <w:rFonts w:ascii="Arial" w:hAnsi="Arial" w:cs="Arial"/>
          <w:sz w:val="22"/>
          <w:szCs w:val="22"/>
        </w:rPr>
      </w:pPr>
    </w:p>
    <w:p w14:paraId="461CD3FC" w14:textId="5AFD57DE" w:rsidR="00F7652B" w:rsidRDefault="00F7652B" w:rsidP="00336722">
      <w:pPr>
        <w:rPr>
          <w:rFonts w:ascii="Arial" w:hAnsi="Arial" w:cs="Arial"/>
          <w:sz w:val="22"/>
          <w:szCs w:val="22"/>
        </w:rPr>
      </w:pPr>
    </w:p>
    <w:p w14:paraId="4420BA03" w14:textId="77777777" w:rsidR="00F7652B" w:rsidRDefault="00F7652B" w:rsidP="00336722">
      <w:pPr>
        <w:rPr>
          <w:rFonts w:ascii="Arial" w:hAnsi="Arial" w:cs="Arial"/>
          <w:sz w:val="22"/>
          <w:szCs w:val="22"/>
        </w:rPr>
      </w:pPr>
    </w:p>
    <w:p w14:paraId="047B5C44" w14:textId="78F68901" w:rsidR="00336722" w:rsidRDefault="00336722" w:rsidP="00336722">
      <w:pPr>
        <w:rPr>
          <w:rFonts w:ascii="Arial" w:hAnsi="Arial" w:cs="Arial"/>
          <w:sz w:val="22"/>
          <w:szCs w:val="22"/>
        </w:rPr>
      </w:pPr>
    </w:p>
    <w:p w14:paraId="24F2DCE2" w14:textId="141084C6" w:rsidR="00F7652B" w:rsidRDefault="00F7652B" w:rsidP="00336722">
      <w:pPr>
        <w:rPr>
          <w:rFonts w:ascii="Arial" w:hAnsi="Arial" w:cs="Arial"/>
          <w:sz w:val="22"/>
          <w:szCs w:val="22"/>
        </w:rPr>
      </w:pPr>
    </w:p>
    <w:p w14:paraId="58C25C05" w14:textId="77777777" w:rsidR="00F7652B" w:rsidRPr="00336722" w:rsidRDefault="00F7652B" w:rsidP="00336722">
      <w:pPr>
        <w:rPr>
          <w:rFonts w:ascii="Arial" w:hAnsi="Arial" w:cs="Arial"/>
          <w:sz w:val="22"/>
          <w:szCs w:val="22"/>
        </w:rPr>
      </w:pPr>
    </w:p>
    <w:p w14:paraId="6B6119DD" w14:textId="7582D168" w:rsidR="00EE5D01" w:rsidRDefault="00EE5D01" w:rsidP="00EE5D01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tate the</w:t>
      </w:r>
      <w:r w:rsidR="00F7652B">
        <w:rPr>
          <w:rFonts w:ascii="Arial" w:hAnsi="Arial" w:cs="Arial"/>
          <w:sz w:val="22"/>
          <w:szCs w:val="22"/>
        </w:rPr>
        <w:t xml:space="preserve"> natural</w:t>
      </w:r>
      <w:r>
        <w:rPr>
          <w:rFonts w:ascii="Arial" w:hAnsi="Arial" w:cs="Arial"/>
          <w:sz w:val="22"/>
          <w:szCs w:val="22"/>
        </w:rPr>
        <w:t xml:space="preserve"> domain and range for </w:t>
      </w:r>
      <w:r w:rsidRPr="00EE5D01">
        <w:rPr>
          <w:rFonts w:ascii="Arial" w:hAnsi="Arial" w:cs="Arial"/>
          <w:position w:val="-14"/>
          <w:sz w:val="22"/>
          <w:szCs w:val="22"/>
        </w:rPr>
        <w:object w:dxaOrig="900" w:dyaOrig="400" w14:anchorId="597FD9C3">
          <v:shape id="_x0000_i1060" type="#_x0000_t75" style="width:45pt;height:20pt" o:ole="">
            <v:imagedata r:id="rId68" o:title=""/>
          </v:shape>
          <o:OLEObject Type="Embed" ProgID="Equation.DSMT4" ShapeID="_x0000_i1060" DrawAspect="Content" ObjectID="_1643198882" r:id="rId73"/>
        </w:object>
      </w:r>
      <w:r w:rsidR="00F7652B">
        <w:rPr>
          <w:rFonts w:ascii="Arial" w:hAnsi="Arial" w:cs="Arial"/>
          <w:sz w:val="22"/>
          <w:szCs w:val="22"/>
        </w:rPr>
        <w:t>.</w:t>
      </w:r>
    </w:p>
    <w:p w14:paraId="147F60D3" w14:textId="1A5E4F14" w:rsidR="00336722" w:rsidRDefault="00336722" w:rsidP="00336722">
      <w:pPr>
        <w:rPr>
          <w:rFonts w:ascii="Arial" w:hAnsi="Arial" w:cs="Arial"/>
          <w:sz w:val="22"/>
          <w:szCs w:val="22"/>
        </w:rPr>
      </w:pPr>
    </w:p>
    <w:p w14:paraId="2F0C7208" w14:textId="6C64EF61" w:rsidR="00336722" w:rsidRDefault="00336722" w:rsidP="00336722">
      <w:pPr>
        <w:rPr>
          <w:rFonts w:ascii="Arial" w:hAnsi="Arial" w:cs="Arial"/>
          <w:sz w:val="22"/>
          <w:szCs w:val="22"/>
        </w:rPr>
      </w:pPr>
    </w:p>
    <w:p w14:paraId="774047C2" w14:textId="780DD07D" w:rsidR="00336722" w:rsidRDefault="00336722" w:rsidP="00336722">
      <w:pPr>
        <w:rPr>
          <w:rFonts w:ascii="Arial" w:hAnsi="Arial" w:cs="Arial"/>
          <w:sz w:val="22"/>
          <w:szCs w:val="22"/>
        </w:rPr>
      </w:pPr>
    </w:p>
    <w:p w14:paraId="450444B8" w14:textId="368CE12D" w:rsidR="00336722" w:rsidRDefault="00336722" w:rsidP="00336722">
      <w:pPr>
        <w:rPr>
          <w:rFonts w:ascii="Arial" w:hAnsi="Arial" w:cs="Arial"/>
          <w:sz w:val="22"/>
          <w:szCs w:val="22"/>
        </w:rPr>
      </w:pPr>
    </w:p>
    <w:p w14:paraId="55A75E41" w14:textId="10D7B477" w:rsidR="00F7652B" w:rsidRDefault="00F7652B" w:rsidP="00336722">
      <w:pPr>
        <w:rPr>
          <w:rFonts w:ascii="Arial" w:hAnsi="Arial" w:cs="Arial"/>
          <w:sz w:val="22"/>
          <w:szCs w:val="22"/>
        </w:rPr>
      </w:pPr>
    </w:p>
    <w:p w14:paraId="3E32EC55" w14:textId="42A14E13" w:rsidR="00F7652B" w:rsidRDefault="00F7652B" w:rsidP="00336722">
      <w:pPr>
        <w:rPr>
          <w:rFonts w:ascii="Arial" w:hAnsi="Arial" w:cs="Arial"/>
          <w:sz w:val="22"/>
          <w:szCs w:val="22"/>
        </w:rPr>
      </w:pPr>
    </w:p>
    <w:p w14:paraId="413CF689" w14:textId="77777777" w:rsidR="00F7652B" w:rsidRDefault="00F7652B" w:rsidP="00336722">
      <w:pPr>
        <w:rPr>
          <w:rFonts w:ascii="Arial" w:hAnsi="Arial" w:cs="Arial"/>
          <w:sz w:val="22"/>
          <w:szCs w:val="22"/>
        </w:rPr>
      </w:pPr>
    </w:p>
    <w:p w14:paraId="0BDEA614" w14:textId="77777777" w:rsidR="00336722" w:rsidRDefault="00336722" w:rsidP="00336722">
      <w:pPr>
        <w:rPr>
          <w:rFonts w:ascii="Arial" w:hAnsi="Arial" w:cs="Arial"/>
          <w:sz w:val="22"/>
          <w:szCs w:val="22"/>
        </w:rPr>
      </w:pPr>
    </w:p>
    <w:p w14:paraId="318B8B20" w14:textId="51650990" w:rsidR="00336722" w:rsidRDefault="00336722" w:rsidP="00336722">
      <w:pPr>
        <w:rPr>
          <w:rFonts w:ascii="Arial" w:hAnsi="Arial" w:cs="Arial"/>
          <w:sz w:val="22"/>
          <w:szCs w:val="22"/>
        </w:rPr>
      </w:pPr>
    </w:p>
    <w:p w14:paraId="2C2CC955" w14:textId="77777777" w:rsidR="00336722" w:rsidRPr="00336722" w:rsidRDefault="00336722" w:rsidP="00336722">
      <w:pPr>
        <w:rPr>
          <w:rFonts w:ascii="Arial" w:hAnsi="Arial" w:cs="Arial"/>
          <w:sz w:val="22"/>
          <w:szCs w:val="22"/>
        </w:rPr>
      </w:pPr>
    </w:p>
    <w:p w14:paraId="650AECA4" w14:textId="449C40EF" w:rsidR="00EE5D01" w:rsidRDefault="00EE5D01" w:rsidP="00EE5D0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Consider the function </w:t>
      </w:r>
      <w:r w:rsidRPr="00EE5D01">
        <w:rPr>
          <w:rFonts w:ascii="Arial" w:hAnsi="Arial" w:cs="Arial"/>
          <w:position w:val="-14"/>
          <w:sz w:val="22"/>
          <w:szCs w:val="22"/>
        </w:rPr>
        <w:object w:dxaOrig="1219" w:dyaOrig="400" w14:anchorId="3FDA3CD5">
          <v:shape id="_x0000_i1061" type="#_x0000_t75" style="width:61pt;height:20pt" o:ole="">
            <v:imagedata r:id="rId74" o:title=""/>
          </v:shape>
          <o:OLEObject Type="Embed" ProgID="Equation.DSMT4" ShapeID="_x0000_i1061" DrawAspect="Content" ObjectID="_1643198883" r:id="rId75"/>
        </w:object>
      </w:r>
      <w:r>
        <w:rPr>
          <w:rFonts w:ascii="Arial" w:hAnsi="Arial" w:cs="Arial"/>
          <w:sz w:val="22"/>
          <w:szCs w:val="22"/>
        </w:rPr>
        <w:t>.</w:t>
      </w:r>
    </w:p>
    <w:p w14:paraId="3973E14C" w14:textId="7795F4E6" w:rsidR="00EE5D01" w:rsidRDefault="00EE5D01" w:rsidP="00EE5D01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oes the function </w:t>
      </w:r>
      <w:r w:rsidRPr="00EE5D01">
        <w:rPr>
          <w:rFonts w:ascii="Arial" w:hAnsi="Arial" w:cs="Arial"/>
          <w:position w:val="-16"/>
          <w:sz w:val="22"/>
          <w:szCs w:val="22"/>
        </w:rPr>
        <w:object w:dxaOrig="1600" w:dyaOrig="480" w14:anchorId="31EB9037">
          <v:shape id="_x0000_i1062" type="#_x0000_t75" style="width:80pt;height:24pt" o:ole="">
            <v:imagedata r:id="rId76" o:title=""/>
          </v:shape>
          <o:OLEObject Type="Embed" ProgID="Equation.DSMT4" ShapeID="_x0000_i1062" DrawAspect="Content" ObjectID="_1643198884" r:id="rId77"/>
        </w:object>
      </w:r>
      <w:r>
        <w:rPr>
          <w:rFonts w:ascii="Arial" w:hAnsi="Arial" w:cs="Arial"/>
          <w:sz w:val="22"/>
          <w:szCs w:val="22"/>
        </w:rPr>
        <w:t>? Justify your answer.</w:t>
      </w:r>
    </w:p>
    <w:p w14:paraId="4EE11F21" w14:textId="4999D0D8" w:rsidR="00336722" w:rsidRDefault="00336722" w:rsidP="00336722">
      <w:pPr>
        <w:rPr>
          <w:rFonts w:ascii="Arial" w:hAnsi="Arial" w:cs="Arial"/>
          <w:sz w:val="22"/>
          <w:szCs w:val="22"/>
        </w:rPr>
      </w:pPr>
    </w:p>
    <w:p w14:paraId="2CEDBDAB" w14:textId="379222BC" w:rsidR="00336722" w:rsidRDefault="00336722" w:rsidP="00336722">
      <w:pPr>
        <w:rPr>
          <w:rFonts w:ascii="Arial" w:hAnsi="Arial" w:cs="Arial"/>
          <w:sz w:val="22"/>
          <w:szCs w:val="22"/>
        </w:rPr>
      </w:pPr>
    </w:p>
    <w:p w14:paraId="7C4B696C" w14:textId="74186059" w:rsidR="00336722" w:rsidRDefault="00336722" w:rsidP="00336722">
      <w:pPr>
        <w:rPr>
          <w:rFonts w:ascii="Arial" w:hAnsi="Arial" w:cs="Arial"/>
          <w:sz w:val="22"/>
          <w:szCs w:val="22"/>
        </w:rPr>
      </w:pPr>
    </w:p>
    <w:p w14:paraId="663529F2" w14:textId="20970D3F" w:rsidR="00336722" w:rsidRDefault="00336722" w:rsidP="00336722">
      <w:pPr>
        <w:rPr>
          <w:rFonts w:ascii="Arial" w:hAnsi="Arial" w:cs="Arial"/>
          <w:sz w:val="22"/>
          <w:szCs w:val="22"/>
        </w:rPr>
      </w:pPr>
    </w:p>
    <w:p w14:paraId="5DE3E5AE" w14:textId="0AEF1C1B" w:rsidR="00336722" w:rsidRDefault="00336722" w:rsidP="00336722">
      <w:pPr>
        <w:rPr>
          <w:rFonts w:ascii="Arial" w:hAnsi="Arial" w:cs="Arial"/>
          <w:sz w:val="22"/>
          <w:szCs w:val="22"/>
        </w:rPr>
      </w:pPr>
    </w:p>
    <w:bookmarkEnd w:id="2"/>
    <w:p w14:paraId="1215EDC3" w14:textId="33511F95" w:rsidR="00F7652B" w:rsidRDefault="00F7652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828307F" w14:textId="47E615D6" w:rsidR="00336722" w:rsidRDefault="00336722" w:rsidP="003367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8 </w:t>
      </w:r>
      <w:r w:rsidR="00F53C4E">
        <w:rPr>
          <w:rFonts w:ascii="Arial" w:hAnsi="Arial" w:cs="Arial"/>
          <w:sz w:val="22"/>
          <w:szCs w:val="22"/>
        </w:rPr>
        <w:t xml:space="preserve">             </w:t>
      </w:r>
      <w:proofErr w:type="gramStart"/>
      <w:r w:rsidR="00F53C4E">
        <w:rPr>
          <w:rFonts w:ascii="Arial" w:hAnsi="Arial" w:cs="Arial"/>
          <w:sz w:val="22"/>
          <w:szCs w:val="22"/>
        </w:rPr>
        <w:t xml:space="preserve">   </w:t>
      </w:r>
      <w:r w:rsidR="00D966E5">
        <w:rPr>
          <w:rFonts w:ascii="Arial" w:hAnsi="Arial" w:cs="Arial"/>
          <w:sz w:val="22"/>
          <w:szCs w:val="22"/>
        </w:rPr>
        <w:t>(</w:t>
      </w:r>
      <w:proofErr w:type="gramEnd"/>
      <w:r w:rsidR="00D966E5">
        <w:rPr>
          <w:rFonts w:ascii="Arial" w:hAnsi="Arial" w:cs="Arial"/>
          <w:sz w:val="22"/>
          <w:szCs w:val="22"/>
        </w:rPr>
        <w:t>3.2.3, 3.2.4)</w:t>
      </w:r>
      <w:r w:rsidR="00F53C4E">
        <w:rPr>
          <w:rFonts w:ascii="Arial" w:hAnsi="Arial" w:cs="Arial"/>
          <w:sz w:val="22"/>
          <w:szCs w:val="22"/>
        </w:rPr>
        <w:t xml:space="preserve">                                                                                        </w:t>
      </w:r>
      <w:r>
        <w:rPr>
          <w:rFonts w:ascii="Arial" w:hAnsi="Arial" w:cs="Arial"/>
          <w:sz w:val="22"/>
          <w:szCs w:val="22"/>
        </w:rPr>
        <w:t>(</w:t>
      </w:r>
      <w:r w:rsidR="00F53C4E">
        <w:rPr>
          <w:rFonts w:ascii="Arial" w:hAnsi="Arial" w:cs="Arial"/>
          <w:sz w:val="22"/>
          <w:szCs w:val="22"/>
        </w:rPr>
        <w:t xml:space="preserve">2 </w:t>
      </w:r>
      <w:r w:rsidR="00944658">
        <w:rPr>
          <w:rFonts w:ascii="Arial" w:hAnsi="Arial" w:cs="Arial"/>
          <w:sz w:val="22"/>
          <w:szCs w:val="22"/>
        </w:rPr>
        <w:t>,</w:t>
      </w:r>
      <w:r w:rsidR="00F53C4E">
        <w:rPr>
          <w:rFonts w:ascii="Arial" w:hAnsi="Arial" w:cs="Arial"/>
          <w:sz w:val="22"/>
          <w:szCs w:val="22"/>
        </w:rPr>
        <w:t xml:space="preserve"> 3</w:t>
      </w:r>
      <w:r w:rsidR="00944658">
        <w:rPr>
          <w:rFonts w:ascii="Arial" w:hAnsi="Arial" w:cs="Arial"/>
          <w:sz w:val="22"/>
          <w:szCs w:val="22"/>
        </w:rPr>
        <w:t xml:space="preserve"> &amp; </w:t>
      </w:r>
      <w:r w:rsidR="006F042D">
        <w:rPr>
          <w:rFonts w:ascii="Arial" w:hAnsi="Arial" w:cs="Arial"/>
          <w:sz w:val="22"/>
          <w:szCs w:val="22"/>
        </w:rPr>
        <w:t>3</w:t>
      </w:r>
      <w:r w:rsidR="00F53C4E">
        <w:rPr>
          <w:rFonts w:ascii="Arial" w:hAnsi="Arial" w:cs="Arial"/>
          <w:sz w:val="22"/>
          <w:szCs w:val="22"/>
        </w:rPr>
        <w:t xml:space="preserve"> = </w:t>
      </w:r>
      <w:r w:rsidR="006F042D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E63A438" w14:textId="025BC7D8" w:rsidR="00336722" w:rsidRDefault="00336722" w:rsidP="003367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336722">
        <w:rPr>
          <w:rFonts w:ascii="Arial" w:hAnsi="Arial" w:cs="Arial"/>
          <w:position w:val="-14"/>
          <w:sz w:val="22"/>
          <w:szCs w:val="22"/>
        </w:rPr>
        <w:object w:dxaOrig="580" w:dyaOrig="400" w14:anchorId="5FFF7749">
          <v:shape id="_x0000_i1063" type="#_x0000_t75" style="width:29pt;height:20pt" o:ole="">
            <v:imagedata r:id="rId78" o:title=""/>
          </v:shape>
          <o:OLEObject Type="Embed" ProgID="Equation.DSMT4" ShapeID="_x0000_i1063" DrawAspect="Content" ObjectID="_1643198885" r:id="rId79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250D60">
        <w:rPr>
          <w:rFonts w:ascii="Arial" w:hAnsi="Arial" w:cs="Arial"/>
          <w:sz w:val="22"/>
          <w:szCs w:val="22"/>
        </w:rPr>
        <w:t>drawn below.</w:t>
      </w:r>
    </w:p>
    <w:p w14:paraId="160E6171" w14:textId="272D7712" w:rsidR="00250D60" w:rsidRDefault="00861BB0" w:rsidP="003367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3451" w:dyaOrig="3528" w14:anchorId="7ED402F5">
          <v:shape id="_x0000_i1064" type="#_x0000_t75" style="width:172.5pt;height:176.5pt" o:ole="">
            <v:imagedata r:id="rId80" o:title=""/>
          </v:shape>
          <o:OLEObject Type="Embed" ProgID="FXDraw.Graphic" ShapeID="_x0000_i1064" DrawAspect="Content" ObjectID="_1643198886" r:id="rId81"/>
        </w:object>
      </w:r>
    </w:p>
    <w:p w14:paraId="7B48880E" w14:textId="28988C74" w:rsidR="00250D60" w:rsidRDefault="00250D60" w:rsidP="00336722">
      <w:pPr>
        <w:rPr>
          <w:rFonts w:ascii="Arial" w:hAnsi="Arial" w:cs="Arial"/>
          <w:sz w:val="22"/>
          <w:szCs w:val="22"/>
        </w:rPr>
      </w:pPr>
    </w:p>
    <w:p w14:paraId="7F511248" w14:textId="77777777" w:rsidR="00250D60" w:rsidRDefault="00250D60" w:rsidP="00336722">
      <w:pPr>
        <w:rPr>
          <w:rFonts w:ascii="Arial" w:hAnsi="Arial" w:cs="Arial"/>
          <w:sz w:val="22"/>
          <w:szCs w:val="22"/>
        </w:rPr>
      </w:pPr>
    </w:p>
    <w:p w14:paraId="43A5D6EF" w14:textId="06499004" w:rsidR="00250D60" w:rsidRDefault="00250D60" w:rsidP="00250D60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</w:t>
      </w:r>
      <w:r w:rsidRPr="00250D60">
        <w:rPr>
          <w:rFonts w:ascii="Arial" w:hAnsi="Arial" w:cs="Arial"/>
          <w:position w:val="-14"/>
          <w:sz w:val="22"/>
          <w:szCs w:val="22"/>
        </w:rPr>
        <w:object w:dxaOrig="1120" w:dyaOrig="400" w14:anchorId="65247BCC">
          <v:shape id="_x0000_i1065" type="#_x0000_t75" style="width:56pt;height:20pt" o:ole="">
            <v:imagedata r:id="rId82" o:title=""/>
          </v:shape>
          <o:OLEObject Type="Embed" ProgID="Equation.DSMT4" ShapeID="_x0000_i1065" DrawAspect="Content" ObjectID="_1643198887" r:id="rId83"/>
        </w:object>
      </w:r>
      <w:r>
        <w:rPr>
          <w:rFonts w:ascii="Arial" w:hAnsi="Arial" w:cs="Arial"/>
          <w:sz w:val="22"/>
          <w:szCs w:val="22"/>
        </w:rPr>
        <w:t xml:space="preserve"> on the axes above.</w:t>
      </w:r>
    </w:p>
    <w:p w14:paraId="6F2DECE1" w14:textId="77777777" w:rsidR="004A5464" w:rsidRDefault="004A5464" w:rsidP="004A5464">
      <w:pPr>
        <w:suppressAutoHyphens w:val="0"/>
        <w:rPr>
          <w:rFonts w:ascii="Arial" w:hAnsi="Arial" w:cs="Arial"/>
          <w:sz w:val="22"/>
          <w:szCs w:val="22"/>
        </w:rPr>
      </w:pPr>
    </w:p>
    <w:p w14:paraId="1424D729" w14:textId="77777777" w:rsidR="007F01B2" w:rsidRDefault="00F53C4E" w:rsidP="00250D60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Pr="00F53C4E">
        <w:rPr>
          <w:rFonts w:ascii="Arial" w:hAnsi="Arial" w:cs="Arial"/>
          <w:position w:val="-14"/>
          <w:sz w:val="22"/>
          <w:szCs w:val="22"/>
        </w:rPr>
        <w:object w:dxaOrig="3019" w:dyaOrig="400" w14:anchorId="62E11770">
          <v:shape id="_x0000_i1066" type="#_x0000_t75" style="width:151pt;height:20pt" o:ole="">
            <v:imagedata r:id="rId84" o:title=""/>
          </v:shape>
          <o:OLEObject Type="Embed" ProgID="Equation.DSMT4" ShapeID="_x0000_i1066" DrawAspect="Content" ObjectID="_1643198888" r:id="rId85"/>
        </w:object>
      </w:r>
      <w:r>
        <w:rPr>
          <w:rFonts w:ascii="Arial" w:hAnsi="Arial" w:cs="Arial"/>
          <w:sz w:val="22"/>
          <w:szCs w:val="22"/>
        </w:rPr>
        <w:t xml:space="preserve">, determine the defining rule for </w:t>
      </w:r>
      <w:r w:rsidRPr="00F53C4E">
        <w:rPr>
          <w:rFonts w:ascii="Arial" w:hAnsi="Arial" w:cs="Arial"/>
          <w:position w:val="-14"/>
          <w:sz w:val="22"/>
          <w:szCs w:val="22"/>
        </w:rPr>
        <w:object w:dxaOrig="1120" w:dyaOrig="400" w14:anchorId="6290C7F5">
          <v:shape id="_x0000_i1067" type="#_x0000_t75" style="width:56pt;height:20pt" o:ole="">
            <v:imagedata r:id="rId86" o:title=""/>
          </v:shape>
          <o:OLEObject Type="Embed" ProgID="Equation.DSMT4" ShapeID="_x0000_i1067" DrawAspect="Content" ObjectID="_1643198889" r:id="rId87"/>
        </w:object>
      </w:r>
      <w:r>
        <w:rPr>
          <w:rFonts w:ascii="Arial" w:hAnsi="Arial" w:cs="Arial"/>
          <w:sz w:val="22"/>
          <w:szCs w:val="22"/>
        </w:rPr>
        <w:t>.</w:t>
      </w:r>
      <w:r w:rsidR="007F01B2">
        <w:rPr>
          <w:rFonts w:ascii="Arial" w:hAnsi="Arial" w:cs="Arial"/>
          <w:sz w:val="22"/>
          <w:szCs w:val="22"/>
        </w:rPr>
        <w:t xml:space="preserve"> </w:t>
      </w:r>
    </w:p>
    <w:p w14:paraId="43BF195B" w14:textId="2AB19605" w:rsidR="00250D60" w:rsidRDefault="007F01B2" w:rsidP="007F01B2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how working for full marks.</w:t>
      </w:r>
    </w:p>
    <w:p w14:paraId="79D509B7" w14:textId="7CE2B1C1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1FCA381E" w14:textId="2BD7AC3E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0BF79C18" w14:textId="352C08D4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755B8B1F" w14:textId="53F529DC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7F53B1AA" w14:textId="48D3B14E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7C45E290" w14:textId="2011975D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5DE897BC" w14:textId="3F11F60B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F18C94E" w14:textId="64EF8FD9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556E61DB" w14:textId="06ACE93A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327C014E" w14:textId="5A4ADFC1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0576E7D4" w14:textId="3DA85508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7DD2E367" w14:textId="1E6ADBE8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048325EE" w14:textId="3652DC5A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3DC27B6" w14:textId="4FEC41BD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35A2DA95" w14:textId="43A867B0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E9E9172" w14:textId="143E9955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408D2054" w14:textId="011E172D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7A6BD8F5" w14:textId="166F3761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43AC335E" w14:textId="403B80A7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45C368E6" w14:textId="749C1E69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447A0B3" w14:textId="6AECC4EC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184B8008" w14:textId="237B74C5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523B7671" w14:textId="77777777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47D08DDA" w14:textId="749E57DE" w:rsidR="00944658" w:rsidRDefault="006F042D" w:rsidP="006F042D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6F042D">
        <w:rPr>
          <w:rFonts w:ascii="Arial" w:hAnsi="Arial" w:cs="Arial"/>
          <w:position w:val="-14"/>
          <w:sz w:val="22"/>
          <w:szCs w:val="22"/>
        </w:rPr>
        <w:object w:dxaOrig="1080" w:dyaOrig="400" w14:anchorId="0A2A95CC">
          <v:shape id="_x0000_i1072" type="#_x0000_t75" style="width:54pt;height:20pt" o:ole="">
            <v:imagedata r:id="rId88" o:title=""/>
          </v:shape>
          <o:OLEObject Type="Embed" ProgID="Equation.DSMT4" ShapeID="_x0000_i1072" DrawAspect="Content" ObjectID="_1643198890" r:id="rId89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6F042D">
        <w:rPr>
          <w:rFonts w:ascii="Arial" w:hAnsi="Arial" w:cs="Arial"/>
          <w:position w:val="-6"/>
          <w:sz w:val="22"/>
          <w:szCs w:val="22"/>
        </w:rPr>
        <w:object w:dxaOrig="200" w:dyaOrig="220" w14:anchorId="406E3531">
          <v:shape id="_x0000_i1075" type="#_x0000_t75" style="width:10pt;height:11pt" o:ole="">
            <v:imagedata r:id="rId90" o:title=""/>
          </v:shape>
          <o:OLEObject Type="Embed" ProgID="Equation.DSMT4" ShapeID="_x0000_i1075" DrawAspect="Content" ObjectID="_1643198891" r:id="rId91"/>
        </w:object>
      </w:r>
      <w:r>
        <w:rPr>
          <w:rFonts w:ascii="Arial" w:hAnsi="Arial" w:cs="Arial"/>
          <w:sz w:val="22"/>
          <w:szCs w:val="22"/>
        </w:rPr>
        <w:t xml:space="preserve"> is a positive constant. Solve in terms of </w:t>
      </w:r>
      <w:r w:rsidRPr="006F042D">
        <w:rPr>
          <w:rFonts w:ascii="Arial" w:hAnsi="Arial" w:cs="Arial"/>
          <w:position w:val="-6"/>
          <w:sz w:val="22"/>
          <w:szCs w:val="22"/>
        </w:rPr>
        <w:object w:dxaOrig="200" w:dyaOrig="220" w14:anchorId="5C0EF524">
          <v:shape id="_x0000_i1076" type="#_x0000_t75" style="width:10pt;height:11pt" o:ole="">
            <v:imagedata r:id="rId90" o:title=""/>
          </v:shape>
          <o:OLEObject Type="Embed" ProgID="Equation.DSMT4" ShapeID="_x0000_i1076" DrawAspect="Content" ObjectID="_1643198892" r:id="rId92"/>
        </w:object>
      </w:r>
      <w:r>
        <w:rPr>
          <w:rFonts w:ascii="Arial" w:hAnsi="Arial" w:cs="Arial"/>
          <w:sz w:val="22"/>
          <w:szCs w:val="22"/>
        </w:rPr>
        <w:t xml:space="preserve">, the solution(s) to </w:t>
      </w:r>
      <w:r w:rsidRPr="006F042D">
        <w:rPr>
          <w:rFonts w:ascii="Arial" w:hAnsi="Arial" w:cs="Arial"/>
          <w:position w:val="-14"/>
          <w:sz w:val="22"/>
          <w:szCs w:val="22"/>
        </w:rPr>
        <w:object w:dxaOrig="1400" w:dyaOrig="400" w14:anchorId="68901626">
          <v:shape id="_x0000_i1079" type="#_x0000_t75" style="width:70pt;height:20pt" o:ole="">
            <v:imagedata r:id="rId93" o:title=""/>
          </v:shape>
          <o:OLEObject Type="Embed" ProgID="Equation.DSMT4" ShapeID="_x0000_i1079" DrawAspect="Content" ObjectID="_1643198893" r:id="rId94"/>
        </w:object>
      </w:r>
      <w:r>
        <w:rPr>
          <w:rFonts w:ascii="Arial" w:hAnsi="Arial" w:cs="Arial"/>
          <w:sz w:val="22"/>
          <w:szCs w:val="22"/>
        </w:rPr>
        <w:t>.</w:t>
      </w:r>
    </w:p>
    <w:p w14:paraId="479DCE6D" w14:textId="0C0517DF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3A718B8C" w14:textId="310342EA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652AE8AB" w14:textId="3A2CC3E9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626488AD" w14:textId="45DC362E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C175AAE" w14:textId="16FE8221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3CD2F951" w14:textId="04B35D4A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700E9095" w14:textId="79CDA6E0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6187DE3A" w14:textId="346544D7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D399D5B" w14:textId="5F1843A5" w:rsidR="00F53C4E" w:rsidRPr="00AD798D" w:rsidRDefault="004A5464" w:rsidP="00AD798D">
      <w:pPr>
        <w:suppressAutoHyphens w:val="0"/>
        <w:jc w:val="center"/>
        <w:rPr>
          <w:rFonts w:ascii="Arial" w:hAnsi="Arial" w:cs="Arial"/>
          <w:sz w:val="22"/>
          <w:szCs w:val="22"/>
        </w:rPr>
      </w:pPr>
      <w:r w:rsidRPr="004A5464">
        <w:rPr>
          <w:rFonts w:ascii="Arial" w:hAnsi="Arial" w:cs="Arial"/>
          <w:b/>
          <w:bCs/>
          <w:sz w:val="22"/>
          <w:szCs w:val="22"/>
        </w:rPr>
        <w:t>Working out space</w:t>
      </w:r>
    </w:p>
    <w:p w14:paraId="213CA611" w14:textId="77777777" w:rsidR="004A5464" w:rsidRDefault="004A5464" w:rsidP="00F53C4E">
      <w:pPr>
        <w:rPr>
          <w:rFonts w:ascii="Arial" w:hAnsi="Arial" w:cs="Arial"/>
          <w:sz w:val="22"/>
          <w:szCs w:val="22"/>
        </w:rPr>
      </w:pPr>
    </w:p>
    <w:p w14:paraId="5DDA048B" w14:textId="4AB69A3F" w:rsidR="00F53C4E" w:rsidRPr="00F53C4E" w:rsidRDefault="00F53C4E" w:rsidP="00832F15">
      <w:pPr>
        <w:suppressAutoHyphens w:val="0"/>
        <w:rPr>
          <w:rFonts w:ascii="Arial" w:hAnsi="Arial" w:cs="Arial"/>
          <w:sz w:val="22"/>
          <w:szCs w:val="22"/>
        </w:rPr>
      </w:pPr>
    </w:p>
    <w:sectPr w:rsidR="00F53C4E" w:rsidRPr="00F53C4E" w:rsidSect="00C50199">
      <w:headerReference w:type="default" r:id="rId95"/>
      <w:footerReference w:type="default" r:id="rId96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EFC58CC" w14:textId="77777777" w:rsidR="00BF79C5" w:rsidRDefault="00BF79C5" w:rsidP="001037DD">
      <w:r>
        <w:separator/>
      </w:r>
    </w:p>
  </w:endnote>
  <w:endnote w:type="continuationSeparator" w:id="0">
    <w:p w14:paraId="1B026D31" w14:textId="77777777" w:rsidR="00BF79C5" w:rsidRDefault="00BF79C5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E672A6" w:rsidRDefault="00E672A6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E672A6" w:rsidRDefault="00E672A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7841917" w14:textId="77777777" w:rsidR="00BF79C5" w:rsidRDefault="00BF79C5" w:rsidP="001037DD">
      <w:r>
        <w:separator/>
      </w:r>
    </w:p>
  </w:footnote>
  <w:footnote w:type="continuationSeparator" w:id="0">
    <w:p w14:paraId="405A827D" w14:textId="77777777" w:rsidR="00BF79C5" w:rsidRDefault="00BF79C5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AC1DC9" w14:textId="3D88BC44" w:rsidR="00E672A6" w:rsidRDefault="00E672A6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E672A6" w:rsidRDefault="00E672A6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BE3D3C"/>
    <w:multiLevelType w:val="hybridMultilevel"/>
    <w:tmpl w:val="15A01EE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A4E4FE1"/>
    <w:multiLevelType w:val="hybridMultilevel"/>
    <w:tmpl w:val="958CAE4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C454793"/>
    <w:multiLevelType w:val="hybridMultilevel"/>
    <w:tmpl w:val="F180510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9" w15:restartNumberingAfterBreak="0">
    <w:nsid w:val="2C6273A6"/>
    <w:multiLevelType w:val="hybridMultilevel"/>
    <w:tmpl w:val="FBF0BD4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0FD1B27"/>
    <w:multiLevelType w:val="hybridMultilevel"/>
    <w:tmpl w:val="2A80D75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7F233AA4"/>
    <w:multiLevelType w:val="hybridMultilevel"/>
    <w:tmpl w:val="654478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0"/>
  </w:num>
  <w:num w:numId="2">
    <w:abstractNumId w:val="22"/>
  </w:num>
  <w:num w:numId="3">
    <w:abstractNumId w:val="40"/>
  </w:num>
  <w:num w:numId="4">
    <w:abstractNumId w:val="41"/>
  </w:num>
  <w:num w:numId="5">
    <w:abstractNumId w:val="17"/>
  </w:num>
  <w:num w:numId="6">
    <w:abstractNumId w:val="36"/>
  </w:num>
  <w:num w:numId="7">
    <w:abstractNumId w:val="31"/>
  </w:num>
  <w:num w:numId="8">
    <w:abstractNumId w:val="18"/>
  </w:num>
  <w:num w:numId="9">
    <w:abstractNumId w:val="43"/>
  </w:num>
  <w:num w:numId="10">
    <w:abstractNumId w:val="29"/>
  </w:num>
  <w:num w:numId="11">
    <w:abstractNumId w:val="38"/>
  </w:num>
  <w:num w:numId="12">
    <w:abstractNumId w:val="11"/>
  </w:num>
  <w:num w:numId="13">
    <w:abstractNumId w:val="1"/>
  </w:num>
  <w:num w:numId="14">
    <w:abstractNumId w:val="5"/>
  </w:num>
  <w:num w:numId="15">
    <w:abstractNumId w:val="15"/>
  </w:num>
  <w:num w:numId="16">
    <w:abstractNumId w:val="30"/>
  </w:num>
  <w:num w:numId="17">
    <w:abstractNumId w:val="25"/>
  </w:num>
  <w:num w:numId="18">
    <w:abstractNumId w:val="9"/>
  </w:num>
  <w:num w:numId="19">
    <w:abstractNumId w:val="6"/>
  </w:num>
  <w:num w:numId="20">
    <w:abstractNumId w:val="0"/>
  </w:num>
  <w:num w:numId="21">
    <w:abstractNumId w:val="24"/>
  </w:num>
  <w:num w:numId="22">
    <w:abstractNumId w:val="12"/>
  </w:num>
  <w:num w:numId="23">
    <w:abstractNumId w:val="23"/>
  </w:num>
  <w:num w:numId="24">
    <w:abstractNumId w:val="21"/>
  </w:num>
  <w:num w:numId="25">
    <w:abstractNumId w:val="2"/>
  </w:num>
  <w:num w:numId="26">
    <w:abstractNumId w:val="8"/>
  </w:num>
  <w:num w:numId="27">
    <w:abstractNumId w:val="4"/>
  </w:num>
  <w:num w:numId="28">
    <w:abstractNumId w:val="28"/>
  </w:num>
  <w:num w:numId="29">
    <w:abstractNumId w:val="10"/>
  </w:num>
  <w:num w:numId="30">
    <w:abstractNumId w:val="3"/>
  </w:num>
  <w:num w:numId="31">
    <w:abstractNumId w:val="37"/>
  </w:num>
  <w:num w:numId="32">
    <w:abstractNumId w:val="27"/>
  </w:num>
  <w:num w:numId="33">
    <w:abstractNumId w:val="39"/>
  </w:num>
  <w:num w:numId="34">
    <w:abstractNumId w:val="33"/>
  </w:num>
  <w:num w:numId="35">
    <w:abstractNumId w:val="16"/>
  </w:num>
  <w:num w:numId="36">
    <w:abstractNumId w:val="34"/>
  </w:num>
  <w:num w:numId="37">
    <w:abstractNumId w:val="32"/>
  </w:num>
  <w:num w:numId="38">
    <w:abstractNumId w:val="26"/>
  </w:num>
  <w:num w:numId="39">
    <w:abstractNumId w:val="7"/>
  </w:num>
  <w:num w:numId="40">
    <w:abstractNumId w:val="14"/>
  </w:num>
  <w:num w:numId="41">
    <w:abstractNumId w:val="13"/>
  </w:num>
  <w:num w:numId="42">
    <w:abstractNumId w:val="19"/>
  </w:num>
  <w:num w:numId="43">
    <w:abstractNumId w:val="42"/>
  </w:num>
  <w:num w:numId="44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60FA"/>
    <w:rsid w:val="00026D2D"/>
    <w:rsid w:val="00031CDE"/>
    <w:rsid w:val="00032B87"/>
    <w:rsid w:val="0003778D"/>
    <w:rsid w:val="00052AE1"/>
    <w:rsid w:val="000613D6"/>
    <w:rsid w:val="0006327F"/>
    <w:rsid w:val="00072092"/>
    <w:rsid w:val="00077CA5"/>
    <w:rsid w:val="0008701C"/>
    <w:rsid w:val="00094D56"/>
    <w:rsid w:val="000A24ED"/>
    <w:rsid w:val="000A3251"/>
    <w:rsid w:val="000A62D4"/>
    <w:rsid w:val="000D10A5"/>
    <w:rsid w:val="000E40F2"/>
    <w:rsid w:val="000F4F02"/>
    <w:rsid w:val="000F5C75"/>
    <w:rsid w:val="0010102D"/>
    <w:rsid w:val="001037DD"/>
    <w:rsid w:val="00107C6F"/>
    <w:rsid w:val="001267E0"/>
    <w:rsid w:val="00131E4F"/>
    <w:rsid w:val="00132551"/>
    <w:rsid w:val="00167866"/>
    <w:rsid w:val="00170754"/>
    <w:rsid w:val="00172885"/>
    <w:rsid w:val="001A6915"/>
    <w:rsid w:val="001A7A57"/>
    <w:rsid w:val="001B085E"/>
    <w:rsid w:val="001C2556"/>
    <w:rsid w:val="001D2A28"/>
    <w:rsid w:val="001D392C"/>
    <w:rsid w:val="001D4673"/>
    <w:rsid w:val="001E7A4C"/>
    <w:rsid w:val="00202370"/>
    <w:rsid w:val="00206F23"/>
    <w:rsid w:val="0021280E"/>
    <w:rsid w:val="0021427B"/>
    <w:rsid w:val="002252D6"/>
    <w:rsid w:val="00225664"/>
    <w:rsid w:val="002268FB"/>
    <w:rsid w:val="002437E3"/>
    <w:rsid w:val="002454C5"/>
    <w:rsid w:val="00250D60"/>
    <w:rsid w:val="00254B2E"/>
    <w:rsid w:val="00254F85"/>
    <w:rsid w:val="00255A81"/>
    <w:rsid w:val="00260D31"/>
    <w:rsid w:val="002675DB"/>
    <w:rsid w:val="002678D5"/>
    <w:rsid w:val="00270B0F"/>
    <w:rsid w:val="00271936"/>
    <w:rsid w:val="002829F1"/>
    <w:rsid w:val="00286054"/>
    <w:rsid w:val="00286AD8"/>
    <w:rsid w:val="002871C0"/>
    <w:rsid w:val="002A0DA3"/>
    <w:rsid w:val="002A6E2D"/>
    <w:rsid w:val="002B5A0E"/>
    <w:rsid w:val="002D3851"/>
    <w:rsid w:val="002D4890"/>
    <w:rsid w:val="002E1470"/>
    <w:rsid w:val="002E277A"/>
    <w:rsid w:val="002F2999"/>
    <w:rsid w:val="002F6A3F"/>
    <w:rsid w:val="00303603"/>
    <w:rsid w:val="0031008A"/>
    <w:rsid w:val="00312DB6"/>
    <w:rsid w:val="003171E3"/>
    <w:rsid w:val="00334620"/>
    <w:rsid w:val="00336722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B77E3"/>
    <w:rsid w:val="003D149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30284"/>
    <w:rsid w:val="0045152D"/>
    <w:rsid w:val="004661C8"/>
    <w:rsid w:val="00473F79"/>
    <w:rsid w:val="00483A62"/>
    <w:rsid w:val="004865C4"/>
    <w:rsid w:val="004876E3"/>
    <w:rsid w:val="004A1A08"/>
    <w:rsid w:val="004A5464"/>
    <w:rsid w:val="004A77A6"/>
    <w:rsid w:val="004B1BD8"/>
    <w:rsid w:val="004B24DA"/>
    <w:rsid w:val="004B4244"/>
    <w:rsid w:val="004D5E49"/>
    <w:rsid w:val="004E60A7"/>
    <w:rsid w:val="004F0CAC"/>
    <w:rsid w:val="004F4BC8"/>
    <w:rsid w:val="00512FAE"/>
    <w:rsid w:val="00517A5E"/>
    <w:rsid w:val="0053208E"/>
    <w:rsid w:val="00543834"/>
    <w:rsid w:val="00565C18"/>
    <w:rsid w:val="0057000E"/>
    <w:rsid w:val="005A366A"/>
    <w:rsid w:val="005B20F3"/>
    <w:rsid w:val="005B716C"/>
    <w:rsid w:val="005C2002"/>
    <w:rsid w:val="005C4BEB"/>
    <w:rsid w:val="005D1801"/>
    <w:rsid w:val="005D1C08"/>
    <w:rsid w:val="005F533F"/>
    <w:rsid w:val="00601487"/>
    <w:rsid w:val="0060499E"/>
    <w:rsid w:val="00607937"/>
    <w:rsid w:val="006147BD"/>
    <w:rsid w:val="006346D8"/>
    <w:rsid w:val="0064488F"/>
    <w:rsid w:val="0065198A"/>
    <w:rsid w:val="00654382"/>
    <w:rsid w:val="00696923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042D"/>
    <w:rsid w:val="006F2C24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B12C0"/>
    <w:rsid w:val="007B1EDE"/>
    <w:rsid w:val="007C6D47"/>
    <w:rsid w:val="007D3382"/>
    <w:rsid w:val="007D4761"/>
    <w:rsid w:val="007E63D6"/>
    <w:rsid w:val="007F01B2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32F15"/>
    <w:rsid w:val="00842EA1"/>
    <w:rsid w:val="00846DE9"/>
    <w:rsid w:val="00856846"/>
    <w:rsid w:val="00861BB0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4168"/>
    <w:rsid w:val="008E7D7F"/>
    <w:rsid w:val="009301AB"/>
    <w:rsid w:val="009314BF"/>
    <w:rsid w:val="00932A1C"/>
    <w:rsid w:val="00944658"/>
    <w:rsid w:val="00952693"/>
    <w:rsid w:val="0097488B"/>
    <w:rsid w:val="0097592A"/>
    <w:rsid w:val="00987A60"/>
    <w:rsid w:val="009B2961"/>
    <w:rsid w:val="009B631A"/>
    <w:rsid w:val="009D3CA9"/>
    <w:rsid w:val="009E4F74"/>
    <w:rsid w:val="009F1169"/>
    <w:rsid w:val="00A01B56"/>
    <w:rsid w:val="00A12695"/>
    <w:rsid w:val="00A13CF9"/>
    <w:rsid w:val="00A14844"/>
    <w:rsid w:val="00A209EA"/>
    <w:rsid w:val="00A2411A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6DF3"/>
    <w:rsid w:val="00AD798D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975F2"/>
    <w:rsid w:val="00BA0CAD"/>
    <w:rsid w:val="00BA32BD"/>
    <w:rsid w:val="00BA3471"/>
    <w:rsid w:val="00BA5015"/>
    <w:rsid w:val="00BB0A13"/>
    <w:rsid w:val="00BB6B47"/>
    <w:rsid w:val="00BD16A8"/>
    <w:rsid w:val="00BE709D"/>
    <w:rsid w:val="00BF79C5"/>
    <w:rsid w:val="00C01C0F"/>
    <w:rsid w:val="00C22B39"/>
    <w:rsid w:val="00C35305"/>
    <w:rsid w:val="00C410C9"/>
    <w:rsid w:val="00C41629"/>
    <w:rsid w:val="00C50199"/>
    <w:rsid w:val="00C54504"/>
    <w:rsid w:val="00C6482C"/>
    <w:rsid w:val="00C71B79"/>
    <w:rsid w:val="00C80614"/>
    <w:rsid w:val="00C818D3"/>
    <w:rsid w:val="00C910CC"/>
    <w:rsid w:val="00C95106"/>
    <w:rsid w:val="00CC5F32"/>
    <w:rsid w:val="00CC7572"/>
    <w:rsid w:val="00CD3E0B"/>
    <w:rsid w:val="00CD4934"/>
    <w:rsid w:val="00CF475B"/>
    <w:rsid w:val="00D0446C"/>
    <w:rsid w:val="00D10FCC"/>
    <w:rsid w:val="00D13D3C"/>
    <w:rsid w:val="00D179E8"/>
    <w:rsid w:val="00D20B0D"/>
    <w:rsid w:val="00D27699"/>
    <w:rsid w:val="00D51D76"/>
    <w:rsid w:val="00D702D2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966E5"/>
    <w:rsid w:val="00DA2BB6"/>
    <w:rsid w:val="00DA6A49"/>
    <w:rsid w:val="00DB3924"/>
    <w:rsid w:val="00DB556A"/>
    <w:rsid w:val="00DB5ADB"/>
    <w:rsid w:val="00DC16BB"/>
    <w:rsid w:val="00E30EF4"/>
    <w:rsid w:val="00E3635C"/>
    <w:rsid w:val="00E672A6"/>
    <w:rsid w:val="00E71C4B"/>
    <w:rsid w:val="00E73055"/>
    <w:rsid w:val="00ED4A61"/>
    <w:rsid w:val="00EE22E6"/>
    <w:rsid w:val="00EE5D01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28CD"/>
    <w:rsid w:val="00F514AE"/>
    <w:rsid w:val="00F53C4E"/>
    <w:rsid w:val="00F5574B"/>
    <w:rsid w:val="00F624C5"/>
    <w:rsid w:val="00F73234"/>
    <w:rsid w:val="00F752DB"/>
    <w:rsid w:val="00F7652B"/>
    <w:rsid w:val="00F76E6C"/>
    <w:rsid w:val="00F77B34"/>
    <w:rsid w:val="00FB1448"/>
    <w:rsid w:val="00FB7E21"/>
    <w:rsid w:val="00FC0DAC"/>
    <w:rsid w:val="00FC53DB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76" Type="http://schemas.openxmlformats.org/officeDocument/2006/relationships/image" Target="media/image32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4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png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8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90" Type="http://schemas.openxmlformats.org/officeDocument/2006/relationships/image" Target="media/image39.wmf"/><Relationship Id="rId95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image" Target="media/image27.png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4.png"/><Relationship Id="rId85" Type="http://schemas.openxmlformats.org/officeDocument/2006/relationships/oleObject" Target="embeddings/oleObject42.bin"/><Relationship Id="rId93" Type="http://schemas.openxmlformats.org/officeDocument/2006/relationships/image" Target="media/image40.wmf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image" Target="media/image21.png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FEF991-4E2D-4D27-9051-8536257350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2</TotalTime>
  <Pages>8</Pages>
  <Words>629</Words>
  <Characters>358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34</cp:revision>
  <cp:lastPrinted>2020-02-13T06:44:00Z</cp:lastPrinted>
  <dcterms:created xsi:type="dcterms:W3CDTF">2020-02-08T04:16:00Z</dcterms:created>
  <dcterms:modified xsi:type="dcterms:W3CDTF">2020-02-14T0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